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ECBB5F" w14:textId="77777777" w:rsidR="00FB36B4" w:rsidRPr="00D54BA1" w:rsidRDefault="00283CA6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 w:rsidRPr="00D54BA1">
        <w:rPr>
          <w:rFonts w:eastAsia="黑体"/>
          <w:b/>
          <w:bCs/>
          <w:sz w:val="32"/>
          <w:szCs w:val="32"/>
        </w:rPr>
        <w:t>2021</w:t>
      </w:r>
      <w:r w:rsidRPr="00D54BA1">
        <w:rPr>
          <w:rFonts w:eastAsia="黑体"/>
          <w:b/>
          <w:bCs/>
          <w:sz w:val="32"/>
          <w:szCs w:val="32"/>
        </w:rPr>
        <w:t>春季结构力学</w:t>
      </w:r>
      <w:r w:rsidRPr="00D54BA1">
        <w:rPr>
          <w:rFonts w:eastAsia="黑体"/>
          <w:b/>
          <w:bCs/>
          <w:sz w:val="32"/>
          <w:szCs w:val="32"/>
        </w:rPr>
        <w:t>I</w:t>
      </w:r>
      <w:r w:rsidRPr="00D54BA1">
        <w:rPr>
          <w:rFonts w:eastAsia="黑体"/>
          <w:b/>
          <w:bCs/>
          <w:sz w:val="32"/>
          <w:szCs w:val="32"/>
        </w:rPr>
        <w:t>第二次测试</w:t>
      </w:r>
    </w:p>
    <w:p w14:paraId="69DD1AA1" w14:textId="77777777" w:rsidR="00FB36B4" w:rsidRPr="00D54BA1" w:rsidRDefault="00283CA6">
      <w:pPr>
        <w:spacing w:line="288" w:lineRule="auto"/>
        <w:ind w:firstLineChars="600" w:firstLine="1446"/>
        <w:rPr>
          <w:rFonts w:eastAsia="黑体"/>
          <w:b/>
          <w:bCs/>
          <w:sz w:val="24"/>
          <w:szCs w:val="24"/>
          <w:u w:val="single"/>
        </w:rPr>
      </w:pPr>
      <w:r w:rsidRPr="00D54BA1">
        <w:rPr>
          <w:rFonts w:eastAsia="黑体"/>
          <w:b/>
          <w:bCs/>
          <w:sz w:val="24"/>
          <w:szCs w:val="24"/>
        </w:rPr>
        <w:t>班级</w:t>
      </w:r>
      <w:r w:rsidRPr="00D54BA1">
        <w:rPr>
          <w:rFonts w:eastAsia="黑体"/>
          <w:b/>
          <w:bCs/>
          <w:sz w:val="24"/>
          <w:szCs w:val="24"/>
          <w:u w:val="single"/>
        </w:rPr>
        <w:t xml:space="preserve">  </w:t>
      </w:r>
      <w:r w:rsidRPr="00D54BA1">
        <w:rPr>
          <w:rFonts w:eastAsia="黑体"/>
          <w:b/>
          <w:bCs/>
          <w:sz w:val="24"/>
          <w:szCs w:val="24"/>
          <w:u w:val="single"/>
        </w:rPr>
        <w:t>土木</w:t>
      </w:r>
      <w:r w:rsidRPr="00D54BA1">
        <w:rPr>
          <w:rFonts w:eastAsia="黑体"/>
          <w:b/>
          <w:bCs/>
          <w:sz w:val="24"/>
          <w:szCs w:val="24"/>
          <w:u w:val="single"/>
        </w:rPr>
        <w:t>194</w:t>
      </w:r>
      <w:r w:rsidRPr="00D54BA1">
        <w:rPr>
          <w:rFonts w:eastAsia="黑体"/>
          <w:b/>
          <w:bCs/>
          <w:sz w:val="24"/>
          <w:szCs w:val="24"/>
          <w:u w:val="single"/>
        </w:rPr>
        <w:t>班</w:t>
      </w:r>
      <w:r w:rsidRPr="00D54BA1">
        <w:rPr>
          <w:rFonts w:eastAsia="黑体"/>
          <w:b/>
          <w:bCs/>
          <w:sz w:val="24"/>
          <w:szCs w:val="24"/>
          <w:u w:val="single"/>
        </w:rPr>
        <w:t xml:space="preserve">   </w:t>
      </w:r>
      <w:r w:rsidRPr="00D54BA1">
        <w:rPr>
          <w:rFonts w:eastAsia="黑体"/>
          <w:b/>
          <w:bCs/>
          <w:sz w:val="24"/>
          <w:szCs w:val="24"/>
        </w:rPr>
        <w:t xml:space="preserve">   </w:t>
      </w:r>
      <w:r w:rsidRPr="00D54BA1">
        <w:rPr>
          <w:rFonts w:eastAsia="黑体"/>
          <w:b/>
          <w:bCs/>
          <w:sz w:val="24"/>
          <w:szCs w:val="24"/>
        </w:rPr>
        <w:t>学号</w:t>
      </w:r>
      <w:r w:rsidRPr="00D54BA1">
        <w:rPr>
          <w:rFonts w:eastAsia="黑体"/>
          <w:b/>
          <w:bCs/>
          <w:sz w:val="24"/>
          <w:szCs w:val="24"/>
          <w:u w:val="single"/>
        </w:rPr>
        <w:t xml:space="preserve">              </w:t>
      </w:r>
      <w:r w:rsidRPr="00D54BA1">
        <w:rPr>
          <w:rFonts w:eastAsia="黑体"/>
          <w:b/>
          <w:bCs/>
          <w:sz w:val="24"/>
          <w:szCs w:val="24"/>
        </w:rPr>
        <w:t xml:space="preserve">   </w:t>
      </w:r>
      <w:r w:rsidRPr="00D54BA1">
        <w:rPr>
          <w:rFonts w:eastAsia="黑体"/>
          <w:b/>
          <w:bCs/>
          <w:sz w:val="24"/>
          <w:szCs w:val="24"/>
        </w:rPr>
        <w:t>姓名</w:t>
      </w:r>
      <w:r w:rsidRPr="00D54BA1">
        <w:rPr>
          <w:rFonts w:eastAsia="黑体"/>
          <w:b/>
          <w:bCs/>
          <w:sz w:val="24"/>
          <w:szCs w:val="24"/>
          <w:u w:val="single"/>
        </w:rPr>
        <w:t xml:space="preserve">         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FB36B4" w:rsidRPr="00D54BA1" w14:paraId="18B2A288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37AA3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题次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794AB7D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一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D839FF1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二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D9BCFF9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三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D863AC0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四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88D9E7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五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A1C3A07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六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7EAE07B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总分</w:t>
            </w:r>
          </w:p>
        </w:tc>
      </w:tr>
      <w:tr w:rsidR="00FB36B4" w:rsidRPr="00D54BA1" w14:paraId="1B94E87B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1F8B3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分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47EB4D6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BEC2600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D7A8093" w14:textId="5ADCAE24" w:rsidR="00FB36B4" w:rsidRPr="00D54BA1" w:rsidRDefault="004B4ACE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FA3788B" w14:textId="3F656303" w:rsidR="00FB36B4" w:rsidRPr="00D54BA1" w:rsidRDefault="004B4ACE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D545121" w14:textId="18056E88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6B9104B" w14:textId="445CC29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4B2D4A7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100</w:t>
            </w:r>
          </w:p>
        </w:tc>
      </w:tr>
      <w:tr w:rsidR="00FB36B4" w:rsidRPr="00D54BA1" w14:paraId="2262BD8E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77A0B" w14:textId="77777777" w:rsidR="00FB36B4" w:rsidRPr="00D54BA1" w:rsidRDefault="00283CA6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D54BA1">
              <w:rPr>
                <w:sz w:val="24"/>
                <w:szCs w:val="24"/>
              </w:rPr>
              <w:t>评分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601DD26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08DDCE3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D5FC163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D8AD367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DCC134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CECB6DE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030275C" w14:textId="77777777" w:rsidR="00FB36B4" w:rsidRPr="00D54BA1" w:rsidRDefault="00FB36B4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</w:tr>
    </w:tbl>
    <w:p w14:paraId="410EAEDA" w14:textId="77777777" w:rsidR="00FB36B4" w:rsidRPr="00D54BA1" w:rsidRDefault="00283CA6">
      <w:pPr>
        <w:spacing w:line="288" w:lineRule="auto"/>
        <w:rPr>
          <w:b/>
          <w:bCs/>
          <w:sz w:val="24"/>
          <w:szCs w:val="24"/>
        </w:rPr>
      </w:pPr>
      <w:r w:rsidRPr="00D54BA1">
        <w:rPr>
          <w:b/>
          <w:bCs/>
          <w:sz w:val="24"/>
          <w:szCs w:val="24"/>
        </w:rPr>
        <w:t>一、填空题（</w:t>
      </w:r>
      <w:r w:rsidRPr="00D54BA1">
        <w:rPr>
          <w:b/>
          <w:bCs/>
          <w:sz w:val="24"/>
          <w:szCs w:val="24"/>
        </w:rPr>
        <w:t>20</w:t>
      </w:r>
      <w:r w:rsidRPr="00D54BA1">
        <w:rPr>
          <w:b/>
          <w:bCs/>
          <w:sz w:val="24"/>
          <w:szCs w:val="24"/>
        </w:rPr>
        <w:t>分）</w:t>
      </w:r>
    </w:p>
    <w:p w14:paraId="6B56B8DC" w14:textId="3E7AB972" w:rsidR="00FB36B4" w:rsidRPr="009B299B" w:rsidRDefault="009B299B" w:rsidP="00D735DD">
      <w:pPr>
        <w:pStyle w:val="a3"/>
        <w:numPr>
          <w:ilvl w:val="0"/>
          <w:numId w:val="1"/>
        </w:numPr>
        <w:spacing w:line="288" w:lineRule="auto"/>
        <w:ind w:firstLineChars="0"/>
        <w:rPr>
          <w:sz w:val="24"/>
          <w:szCs w:val="24"/>
        </w:rPr>
      </w:pPr>
      <w:r w:rsidRPr="009B299B">
        <w:rPr>
          <w:rFonts w:hint="eastAsia"/>
          <w:sz w:val="24"/>
          <w:szCs w:val="24"/>
        </w:rPr>
        <w:t>对称静定</w:t>
      </w:r>
      <w:r w:rsidR="00283CA6" w:rsidRPr="009B299B">
        <w:rPr>
          <w:sz w:val="24"/>
          <w:szCs w:val="24"/>
        </w:rPr>
        <w:t>桁架</w:t>
      </w:r>
      <w:r>
        <w:rPr>
          <w:rFonts w:hint="eastAsia"/>
          <w:sz w:val="24"/>
          <w:szCs w:val="24"/>
        </w:rPr>
        <w:t>在反</w:t>
      </w:r>
      <w:r w:rsidR="00D735DD">
        <w:rPr>
          <w:rFonts w:hint="eastAsia"/>
          <w:sz w:val="24"/>
          <w:szCs w:val="24"/>
        </w:rPr>
        <w:t>对称</w:t>
      </w:r>
      <w:r>
        <w:rPr>
          <w:rFonts w:hint="eastAsia"/>
          <w:sz w:val="24"/>
          <w:szCs w:val="24"/>
        </w:rPr>
        <w:t>荷载作用下，</w:t>
      </w:r>
      <w:r w:rsidRPr="009B299B">
        <w:rPr>
          <w:rFonts w:hint="eastAsia"/>
          <w:sz w:val="24"/>
          <w:szCs w:val="24"/>
        </w:rPr>
        <w:t>两种零杆情况分别为：</w:t>
      </w:r>
      <w:r w:rsidR="00283CA6" w:rsidRPr="009B299B">
        <w:rPr>
          <w:sz w:val="24"/>
          <w:szCs w:val="24"/>
          <w:u w:val="single"/>
        </w:rPr>
        <w:t xml:space="preserve"> </w:t>
      </w:r>
      <w:r w:rsidRPr="009B299B">
        <w:rPr>
          <w:sz w:val="24"/>
          <w:szCs w:val="24"/>
          <w:u w:val="single"/>
        </w:rPr>
        <w:t xml:space="preserve">     </w:t>
      </w:r>
      <w:r w:rsidR="00D735DD">
        <w:rPr>
          <w:sz w:val="24"/>
          <w:szCs w:val="24"/>
          <w:u w:val="single"/>
        </w:rPr>
        <w:t xml:space="preserve">                </w:t>
      </w:r>
      <w:r w:rsidRPr="009B299B">
        <w:rPr>
          <w:sz w:val="24"/>
          <w:szCs w:val="24"/>
          <w:u w:val="single"/>
        </w:rPr>
        <w:t xml:space="preserve">    </w:t>
      </w:r>
      <w:r w:rsidR="00283CA6" w:rsidRPr="009B299B">
        <w:rPr>
          <w:sz w:val="24"/>
          <w:szCs w:val="24"/>
          <w:u w:val="single"/>
        </w:rPr>
        <w:t xml:space="preserve">  </w:t>
      </w:r>
      <w:r w:rsidR="00283CA6" w:rsidRPr="009B299B">
        <w:rPr>
          <w:sz w:val="24"/>
          <w:szCs w:val="24"/>
        </w:rPr>
        <w:t>、</w:t>
      </w:r>
      <w:r w:rsidR="00283CA6" w:rsidRPr="009B299B">
        <w:rPr>
          <w:sz w:val="24"/>
          <w:szCs w:val="24"/>
          <w:u w:val="single"/>
        </w:rPr>
        <w:t xml:space="preserve">    </w:t>
      </w:r>
      <w:r w:rsidR="00D735DD">
        <w:rPr>
          <w:sz w:val="24"/>
          <w:szCs w:val="24"/>
          <w:u w:val="single"/>
        </w:rPr>
        <w:t xml:space="preserve">         </w:t>
      </w:r>
      <w:r w:rsidR="00283CA6" w:rsidRPr="009B299B">
        <w:rPr>
          <w:sz w:val="24"/>
          <w:szCs w:val="24"/>
          <w:u w:val="single"/>
        </w:rPr>
        <w:t xml:space="preserve">   </w:t>
      </w:r>
      <w:r w:rsidR="00D735DD">
        <w:rPr>
          <w:sz w:val="24"/>
          <w:szCs w:val="24"/>
          <w:u w:val="single"/>
        </w:rPr>
        <w:t xml:space="preserve">              </w:t>
      </w:r>
      <w:r w:rsidR="00283CA6" w:rsidRPr="009B299B">
        <w:rPr>
          <w:sz w:val="24"/>
          <w:szCs w:val="24"/>
          <w:u w:val="single"/>
        </w:rPr>
        <w:t xml:space="preserve">  </w:t>
      </w:r>
      <w:r w:rsidR="00283CA6" w:rsidRPr="009B299B">
        <w:rPr>
          <w:sz w:val="24"/>
          <w:szCs w:val="24"/>
        </w:rPr>
        <w:t>。</w:t>
      </w:r>
    </w:p>
    <w:p w14:paraId="78FEBDB0" w14:textId="1B7A4A01" w:rsidR="00FB36B4" w:rsidRPr="00D54BA1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2</w:t>
      </w:r>
      <w:r w:rsidRPr="00D54BA1">
        <w:rPr>
          <w:sz w:val="24"/>
          <w:szCs w:val="24"/>
        </w:rPr>
        <w:t>、拱结构与梁的区别是在</w:t>
      </w:r>
      <w:r w:rsidRPr="00D54BA1">
        <w:rPr>
          <w:sz w:val="24"/>
          <w:szCs w:val="24"/>
          <w:u w:val="single"/>
        </w:rPr>
        <w:t xml:space="preserve">               </w:t>
      </w:r>
      <w:r w:rsidRPr="00D54BA1">
        <w:rPr>
          <w:sz w:val="24"/>
          <w:szCs w:val="24"/>
        </w:rPr>
        <w:t>是否考虑</w:t>
      </w:r>
      <w:r w:rsidRPr="00D54BA1">
        <w:rPr>
          <w:sz w:val="24"/>
          <w:szCs w:val="24"/>
          <w:u w:val="single"/>
        </w:rPr>
        <w:t xml:space="preserve">    </w:t>
      </w:r>
      <w:r w:rsidR="007F4411">
        <w:rPr>
          <w:sz w:val="24"/>
          <w:szCs w:val="24"/>
          <w:u w:val="single"/>
        </w:rPr>
        <w:t xml:space="preserve">             </w:t>
      </w:r>
      <w:r w:rsidRPr="00D54BA1">
        <w:rPr>
          <w:sz w:val="24"/>
          <w:szCs w:val="24"/>
          <w:u w:val="single"/>
        </w:rPr>
        <w:t xml:space="preserve">          </w:t>
      </w:r>
      <w:r w:rsidRPr="00D54BA1">
        <w:rPr>
          <w:sz w:val="24"/>
          <w:szCs w:val="24"/>
        </w:rPr>
        <w:t>。</w:t>
      </w:r>
    </w:p>
    <w:p w14:paraId="17F5F10E" w14:textId="15BCE403" w:rsidR="00D735DD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3</w:t>
      </w:r>
      <w:r w:rsidRPr="00D54BA1">
        <w:rPr>
          <w:sz w:val="24"/>
          <w:szCs w:val="24"/>
        </w:rPr>
        <w:t>、虚力原理的本质是利用</w:t>
      </w:r>
      <w:r w:rsidRPr="00D54BA1">
        <w:rPr>
          <w:sz w:val="24"/>
          <w:szCs w:val="24"/>
          <w:u w:val="single"/>
        </w:rPr>
        <w:t xml:space="preserve">    </w:t>
      </w:r>
      <w:r w:rsidR="00D735DD">
        <w:rPr>
          <w:sz w:val="24"/>
          <w:szCs w:val="24"/>
          <w:u w:val="single"/>
        </w:rPr>
        <w:t xml:space="preserve">  </w:t>
      </w:r>
      <w:r w:rsidRPr="00D54BA1">
        <w:rPr>
          <w:sz w:val="24"/>
          <w:szCs w:val="24"/>
          <w:u w:val="single"/>
        </w:rPr>
        <w:t xml:space="preserve"> </w:t>
      </w:r>
      <w:r w:rsidR="00D735DD">
        <w:rPr>
          <w:sz w:val="24"/>
          <w:szCs w:val="24"/>
          <w:u w:val="single"/>
        </w:rPr>
        <w:t xml:space="preserve">    </w:t>
      </w:r>
      <w:r w:rsidRPr="00D54BA1">
        <w:rPr>
          <w:sz w:val="24"/>
          <w:szCs w:val="24"/>
          <w:u w:val="single"/>
        </w:rPr>
        <w:t xml:space="preserve">          </w:t>
      </w:r>
      <w:r w:rsidRPr="00D54BA1">
        <w:rPr>
          <w:sz w:val="24"/>
          <w:szCs w:val="24"/>
        </w:rPr>
        <w:t>求解</w:t>
      </w:r>
      <w:r w:rsidRPr="00D54BA1">
        <w:rPr>
          <w:sz w:val="24"/>
          <w:szCs w:val="24"/>
          <w:u w:val="single"/>
        </w:rPr>
        <w:t xml:space="preserve">       </w:t>
      </w:r>
      <w:r w:rsidR="00D735DD">
        <w:rPr>
          <w:sz w:val="24"/>
          <w:szCs w:val="24"/>
          <w:u w:val="single"/>
        </w:rPr>
        <w:t xml:space="preserve">         </w:t>
      </w:r>
      <w:r w:rsidRPr="00D54BA1">
        <w:rPr>
          <w:sz w:val="24"/>
          <w:szCs w:val="24"/>
          <w:u w:val="single"/>
        </w:rPr>
        <w:t xml:space="preserve">       </w:t>
      </w:r>
      <w:r w:rsidRPr="00D54BA1">
        <w:rPr>
          <w:sz w:val="24"/>
          <w:szCs w:val="24"/>
        </w:rPr>
        <w:t>；</w:t>
      </w:r>
    </w:p>
    <w:p w14:paraId="65C6B4D7" w14:textId="0684ED0D" w:rsidR="00FB36B4" w:rsidRDefault="00283CA6" w:rsidP="00D735DD">
      <w:pPr>
        <w:spacing w:line="288" w:lineRule="auto"/>
        <w:ind w:firstLineChars="100" w:firstLine="240"/>
        <w:rPr>
          <w:sz w:val="24"/>
          <w:szCs w:val="24"/>
        </w:rPr>
      </w:pPr>
      <w:r w:rsidRPr="00D54BA1">
        <w:rPr>
          <w:sz w:val="24"/>
          <w:szCs w:val="24"/>
        </w:rPr>
        <w:t>虚位移原理的本质是利用</w:t>
      </w:r>
      <w:r w:rsidRPr="00D54BA1">
        <w:rPr>
          <w:sz w:val="24"/>
          <w:szCs w:val="24"/>
          <w:u w:val="single"/>
        </w:rPr>
        <w:t xml:space="preserve">                    </w:t>
      </w:r>
      <w:r w:rsidRPr="00D54BA1">
        <w:rPr>
          <w:sz w:val="24"/>
          <w:szCs w:val="24"/>
        </w:rPr>
        <w:t>求解</w:t>
      </w:r>
      <w:r w:rsidRPr="00D54BA1">
        <w:rPr>
          <w:sz w:val="24"/>
          <w:szCs w:val="24"/>
          <w:u w:val="single"/>
        </w:rPr>
        <w:t xml:space="preserve">      </w:t>
      </w:r>
      <w:r w:rsidR="00D735DD">
        <w:rPr>
          <w:sz w:val="24"/>
          <w:szCs w:val="24"/>
          <w:u w:val="single"/>
        </w:rPr>
        <w:t xml:space="preserve">         </w:t>
      </w:r>
      <w:r w:rsidRPr="00D54BA1">
        <w:rPr>
          <w:sz w:val="24"/>
          <w:szCs w:val="24"/>
          <w:u w:val="single"/>
        </w:rPr>
        <w:t xml:space="preserve">        </w:t>
      </w:r>
      <w:r w:rsidRPr="00D54BA1">
        <w:rPr>
          <w:sz w:val="24"/>
          <w:szCs w:val="24"/>
        </w:rPr>
        <w:t>。</w:t>
      </w:r>
    </w:p>
    <w:p w14:paraId="4B0AA128" w14:textId="0A83F47B" w:rsidR="009B299B" w:rsidRPr="00403BE8" w:rsidRDefault="006512B6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 w:rsidR="00403BE8">
        <w:rPr>
          <w:rFonts w:hint="eastAsia"/>
          <w:sz w:val="24"/>
          <w:szCs w:val="24"/>
        </w:rPr>
        <w:t>结构设计时，求解位移的目的有</w:t>
      </w:r>
      <w:r w:rsidR="00403BE8">
        <w:rPr>
          <w:rFonts w:hint="eastAsia"/>
          <w:sz w:val="24"/>
          <w:szCs w:val="24"/>
          <w:u w:val="single"/>
        </w:rPr>
        <w:t xml:space="preserve"> </w:t>
      </w:r>
      <w:r w:rsidR="00403BE8">
        <w:rPr>
          <w:sz w:val="24"/>
          <w:szCs w:val="24"/>
          <w:u w:val="single"/>
        </w:rPr>
        <w:t xml:space="preserve">       </w:t>
      </w:r>
      <w:r w:rsidR="00D735DD">
        <w:rPr>
          <w:sz w:val="24"/>
          <w:szCs w:val="24"/>
          <w:u w:val="single"/>
        </w:rPr>
        <w:t xml:space="preserve">   </w:t>
      </w:r>
      <w:r w:rsidR="00403BE8">
        <w:rPr>
          <w:sz w:val="24"/>
          <w:szCs w:val="24"/>
          <w:u w:val="single"/>
        </w:rPr>
        <w:t xml:space="preserve">           </w:t>
      </w:r>
      <w:r w:rsidR="00403BE8">
        <w:rPr>
          <w:rFonts w:hint="eastAsia"/>
          <w:sz w:val="24"/>
          <w:szCs w:val="24"/>
        </w:rPr>
        <w:t>、</w:t>
      </w:r>
      <w:r w:rsidR="00403BE8">
        <w:rPr>
          <w:rFonts w:hint="eastAsia"/>
          <w:sz w:val="24"/>
          <w:szCs w:val="24"/>
          <w:u w:val="single"/>
        </w:rPr>
        <w:t xml:space="preserve"> </w:t>
      </w:r>
      <w:r w:rsidR="00403BE8">
        <w:rPr>
          <w:sz w:val="24"/>
          <w:szCs w:val="24"/>
          <w:u w:val="single"/>
        </w:rPr>
        <w:t xml:space="preserve">           </w:t>
      </w:r>
      <w:r w:rsidR="00D735DD">
        <w:rPr>
          <w:sz w:val="24"/>
          <w:szCs w:val="24"/>
          <w:u w:val="single"/>
        </w:rPr>
        <w:t xml:space="preserve">  </w:t>
      </w:r>
      <w:r w:rsidR="00403BE8">
        <w:rPr>
          <w:sz w:val="24"/>
          <w:szCs w:val="24"/>
          <w:u w:val="single"/>
        </w:rPr>
        <w:t xml:space="preserve"> </w:t>
      </w:r>
      <w:r w:rsidR="00D735DD">
        <w:rPr>
          <w:sz w:val="24"/>
          <w:szCs w:val="24"/>
          <w:u w:val="single"/>
        </w:rPr>
        <w:t xml:space="preserve">   </w:t>
      </w:r>
      <w:r w:rsidR="00403BE8">
        <w:rPr>
          <w:sz w:val="24"/>
          <w:szCs w:val="24"/>
          <w:u w:val="single"/>
        </w:rPr>
        <w:t xml:space="preserve">     </w:t>
      </w:r>
      <w:r w:rsidR="00403BE8" w:rsidRPr="00403BE8">
        <w:rPr>
          <w:rFonts w:hint="eastAsia"/>
          <w:sz w:val="24"/>
          <w:szCs w:val="24"/>
        </w:rPr>
        <w:t>等</w:t>
      </w:r>
      <w:r w:rsidR="00403BE8">
        <w:rPr>
          <w:rFonts w:hint="eastAsia"/>
          <w:sz w:val="24"/>
          <w:szCs w:val="24"/>
        </w:rPr>
        <w:t>。</w:t>
      </w:r>
    </w:p>
    <w:p w14:paraId="1314841C" w14:textId="77777777" w:rsidR="00FB36B4" w:rsidRPr="00D54BA1" w:rsidRDefault="00283CA6">
      <w:pPr>
        <w:spacing w:line="288" w:lineRule="auto"/>
        <w:rPr>
          <w:b/>
          <w:bCs/>
          <w:sz w:val="24"/>
          <w:szCs w:val="24"/>
        </w:rPr>
      </w:pPr>
      <w:r w:rsidRPr="00D54BA1">
        <w:rPr>
          <w:b/>
          <w:bCs/>
          <w:sz w:val="24"/>
          <w:szCs w:val="24"/>
        </w:rPr>
        <w:t>二、判断题（</w:t>
      </w:r>
      <w:r w:rsidRPr="00D54BA1">
        <w:rPr>
          <w:b/>
          <w:bCs/>
          <w:sz w:val="24"/>
          <w:szCs w:val="24"/>
        </w:rPr>
        <w:t>10</w:t>
      </w:r>
      <w:r w:rsidRPr="00D54BA1">
        <w:rPr>
          <w:b/>
          <w:bCs/>
          <w:sz w:val="24"/>
          <w:szCs w:val="24"/>
        </w:rPr>
        <w:t>分）</w:t>
      </w:r>
    </w:p>
    <w:p w14:paraId="151CDE25" w14:textId="77777777" w:rsidR="00FB36B4" w:rsidRPr="00D54BA1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1</w:t>
      </w:r>
      <w:r w:rsidRPr="00D54BA1">
        <w:rPr>
          <w:sz w:val="24"/>
          <w:szCs w:val="24"/>
        </w:rPr>
        <w:t>、（</w:t>
      </w:r>
      <w:r w:rsidRPr="00D54BA1">
        <w:rPr>
          <w:sz w:val="24"/>
          <w:szCs w:val="24"/>
        </w:rPr>
        <w:t xml:space="preserve">   </w:t>
      </w:r>
      <w:r w:rsidRPr="00D54BA1">
        <w:rPr>
          <w:sz w:val="24"/>
          <w:szCs w:val="24"/>
        </w:rPr>
        <w:t>）三铰拱的合理拱轴线为二次抛物线。</w:t>
      </w:r>
    </w:p>
    <w:p w14:paraId="0F82FF38" w14:textId="77777777" w:rsidR="00FB36B4" w:rsidRPr="00D54BA1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2</w:t>
      </w:r>
      <w:r w:rsidRPr="00D54BA1">
        <w:rPr>
          <w:sz w:val="24"/>
          <w:szCs w:val="24"/>
        </w:rPr>
        <w:t>、（</w:t>
      </w:r>
      <w:r w:rsidRPr="00D54BA1">
        <w:rPr>
          <w:sz w:val="24"/>
          <w:szCs w:val="24"/>
        </w:rPr>
        <w:t xml:space="preserve">   </w:t>
      </w:r>
      <w:r w:rsidRPr="00D54BA1">
        <w:rPr>
          <w:sz w:val="24"/>
          <w:szCs w:val="24"/>
        </w:rPr>
        <w:t>）力在与其自身无关的位移上所做的功称为虚功。</w:t>
      </w:r>
    </w:p>
    <w:p w14:paraId="2F85CFA7" w14:textId="77777777" w:rsidR="00FB36B4" w:rsidRPr="00D54BA1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3</w:t>
      </w:r>
      <w:r w:rsidRPr="00D54BA1">
        <w:rPr>
          <w:sz w:val="24"/>
          <w:szCs w:val="24"/>
        </w:rPr>
        <w:t>、（</w:t>
      </w:r>
      <w:r w:rsidRPr="00D54BA1">
        <w:rPr>
          <w:sz w:val="24"/>
          <w:szCs w:val="24"/>
        </w:rPr>
        <w:t xml:space="preserve">   </w:t>
      </w:r>
      <w:r w:rsidRPr="00D54BA1">
        <w:rPr>
          <w:sz w:val="24"/>
          <w:szCs w:val="24"/>
        </w:rPr>
        <w:t>）变截面杆件求位移无法应用图乘法。</w:t>
      </w:r>
    </w:p>
    <w:p w14:paraId="3B7BF802" w14:textId="77777777" w:rsidR="00FB36B4" w:rsidRPr="00D54BA1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4</w:t>
      </w:r>
      <w:r w:rsidRPr="00D54BA1">
        <w:rPr>
          <w:sz w:val="24"/>
          <w:szCs w:val="24"/>
        </w:rPr>
        <w:t>、（</w:t>
      </w:r>
      <w:r w:rsidRPr="00D54BA1">
        <w:rPr>
          <w:sz w:val="24"/>
          <w:szCs w:val="24"/>
        </w:rPr>
        <w:t xml:space="preserve">   </w:t>
      </w:r>
      <w:r w:rsidRPr="00D54BA1">
        <w:rPr>
          <w:sz w:val="24"/>
          <w:szCs w:val="24"/>
        </w:rPr>
        <w:t>）组合结构全部都是主从结构，即由基本部分和附属部分组成的结构。</w:t>
      </w:r>
    </w:p>
    <w:p w14:paraId="1DE6435D" w14:textId="7F619693" w:rsidR="00FB36B4" w:rsidRPr="00D54BA1" w:rsidRDefault="00283CA6">
      <w:pPr>
        <w:spacing w:line="288" w:lineRule="auto"/>
        <w:rPr>
          <w:sz w:val="24"/>
          <w:szCs w:val="24"/>
        </w:rPr>
      </w:pPr>
      <w:r w:rsidRPr="00D54BA1">
        <w:rPr>
          <w:sz w:val="24"/>
          <w:szCs w:val="24"/>
        </w:rPr>
        <w:t>5</w:t>
      </w:r>
      <w:r w:rsidRPr="00D54BA1">
        <w:rPr>
          <w:sz w:val="24"/>
          <w:szCs w:val="24"/>
        </w:rPr>
        <w:t>、（</w:t>
      </w:r>
      <w:r w:rsidRPr="00D54BA1">
        <w:rPr>
          <w:sz w:val="24"/>
          <w:szCs w:val="24"/>
        </w:rPr>
        <w:t xml:space="preserve">   </w:t>
      </w:r>
      <w:r w:rsidRPr="00D54BA1">
        <w:rPr>
          <w:sz w:val="24"/>
          <w:szCs w:val="24"/>
        </w:rPr>
        <w:t>）荷载作用下</w:t>
      </w:r>
      <w:r w:rsidR="007305F4">
        <w:rPr>
          <w:rFonts w:hint="eastAsia"/>
          <w:sz w:val="24"/>
          <w:szCs w:val="24"/>
        </w:rPr>
        <w:t>静定</w:t>
      </w:r>
      <w:r w:rsidRPr="00D54BA1">
        <w:rPr>
          <w:sz w:val="24"/>
          <w:szCs w:val="24"/>
        </w:rPr>
        <w:t>结构的内力和位移均与其刚度有关。</w:t>
      </w:r>
    </w:p>
    <w:p w14:paraId="03C3DBA5" w14:textId="77777777" w:rsidR="004B4ACE" w:rsidRPr="00D54BA1" w:rsidRDefault="00283CA6" w:rsidP="004B4ACE">
      <w:pPr>
        <w:spacing w:line="288" w:lineRule="auto"/>
        <w:rPr>
          <w:b/>
          <w:bCs/>
          <w:sz w:val="24"/>
          <w:szCs w:val="24"/>
        </w:rPr>
      </w:pPr>
      <w:r w:rsidRPr="00D54BA1">
        <w:rPr>
          <w:b/>
          <w:bCs/>
          <w:sz w:val="24"/>
          <w:szCs w:val="24"/>
        </w:rPr>
        <w:t>三、</w:t>
      </w:r>
      <w:r w:rsidR="004B4ACE" w:rsidRPr="00D54BA1">
        <w:rPr>
          <w:b/>
          <w:bCs/>
          <w:sz w:val="24"/>
          <w:szCs w:val="24"/>
        </w:rPr>
        <w:t>（</w:t>
      </w:r>
      <w:r w:rsidR="004B4ACE" w:rsidRPr="00D54BA1">
        <w:rPr>
          <w:b/>
          <w:bCs/>
          <w:sz w:val="24"/>
          <w:szCs w:val="24"/>
        </w:rPr>
        <w:t>20</w:t>
      </w:r>
      <w:r w:rsidR="004B4ACE" w:rsidRPr="00D54BA1">
        <w:rPr>
          <w:b/>
          <w:bCs/>
          <w:sz w:val="24"/>
          <w:szCs w:val="24"/>
        </w:rPr>
        <w:t>分）作图示结构的弯矩图，并求二力杆轴力。</w:t>
      </w:r>
      <w:r w:rsidR="004B4ACE" w:rsidRPr="00D54BA1">
        <w:rPr>
          <w:b/>
          <w:bCs/>
          <w:sz w:val="24"/>
          <w:szCs w:val="24"/>
        </w:rPr>
        <w:t xml:space="preserve"> </w:t>
      </w:r>
    </w:p>
    <w:p w14:paraId="0BCE03C3" w14:textId="77777777" w:rsidR="004B4ACE" w:rsidRPr="00D54BA1" w:rsidRDefault="004B4ACE" w:rsidP="004B4ACE">
      <w:pPr>
        <w:ind w:rightChars="92" w:right="193"/>
      </w:pPr>
      <w:r w:rsidRPr="00D54BA1">
        <w:rPr>
          <w:sz w:val="24"/>
          <w:szCs w:val="24"/>
        </w:rPr>
        <w:t xml:space="preserve"> </w:t>
      </w:r>
      <w:r w:rsidRPr="00D54BA1">
        <w:rPr>
          <w:noProof/>
        </w:rPr>
        <w:drawing>
          <wp:inline distT="0" distB="0" distL="0" distR="0" wp14:anchorId="71933EC8" wp14:editId="38DC7E1C">
            <wp:extent cx="3573780" cy="18973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319DE" w14:textId="77777777" w:rsidR="004B4ACE" w:rsidRDefault="004B4ACE" w:rsidP="004B4ACE">
      <w:pPr>
        <w:spacing w:line="288" w:lineRule="auto"/>
        <w:rPr>
          <w:sz w:val="24"/>
          <w:szCs w:val="24"/>
        </w:rPr>
      </w:pPr>
    </w:p>
    <w:p w14:paraId="4FB4452B" w14:textId="27557F49" w:rsidR="004B4ACE" w:rsidRDefault="004B4ACE" w:rsidP="004B4ACE">
      <w:pPr>
        <w:spacing w:line="288" w:lineRule="auto"/>
        <w:rPr>
          <w:sz w:val="24"/>
          <w:szCs w:val="24"/>
        </w:rPr>
      </w:pPr>
    </w:p>
    <w:p w14:paraId="1600ED5D" w14:textId="3C9EB418" w:rsidR="004B4ACE" w:rsidRDefault="004B4ACE" w:rsidP="004B4ACE">
      <w:pPr>
        <w:spacing w:line="288" w:lineRule="auto"/>
        <w:rPr>
          <w:sz w:val="24"/>
          <w:szCs w:val="24"/>
        </w:rPr>
      </w:pPr>
    </w:p>
    <w:p w14:paraId="2F6FD61C" w14:textId="7075BE65" w:rsidR="004B4ACE" w:rsidRDefault="004B4ACE" w:rsidP="004B4ACE">
      <w:pPr>
        <w:spacing w:line="288" w:lineRule="auto"/>
        <w:rPr>
          <w:sz w:val="24"/>
          <w:szCs w:val="24"/>
        </w:rPr>
      </w:pPr>
    </w:p>
    <w:p w14:paraId="70161ACE" w14:textId="1B0F4341" w:rsidR="004B4ACE" w:rsidRDefault="004B4ACE" w:rsidP="004B4ACE">
      <w:pPr>
        <w:spacing w:line="288" w:lineRule="auto"/>
        <w:rPr>
          <w:sz w:val="24"/>
          <w:szCs w:val="24"/>
        </w:rPr>
      </w:pPr>
    </w:p>
    <w:p w14:paraId="3393D62D" w14:textId="498C53B7" w:rsidR="004B4ACE" w:rsidRDefault="004B4ACE" w:rsidP="004B4ACE">
      <w:pPr>
        <w:spacing w:line="288" w:lineRule="auto"/>
        <w:rPr>
          <w:sz w:val="24"/>
          <w:szCs w:val="24"/>
        </w:rPr>
      </w:pPr>
    </w:p>
    <w:p w14:paraId="27746561" w14:textId="3762022C" w:rsidR="004B4ACE" w:rsidRDefault="004B4ACE" w:rsidP="004B4ACE">
      <w:pPr>
        <w:spacing w:line="288" w:lineRule="auto"/>
        <w:rPr>
          <w:sz w:val="24"/>
          <w:szCs w:val="24"/>
        </w:rPr>
      </w:pPr>
    </w:p>
    <w:p w14:paraId="4C06C4E1" w14:textId="3ABBD949" w:rsidR="004B4ACE" w:rsidRDefault="004B4ACE" w:rsidP="004B4ACE">
      <w:pPr>
        <w:spacing w:line="288" w:lineRule="auto"/>
        <w:rPr>
          <w:sz w:val="24"/>
          <w:szCs w:val="24"/>
        </w:rPr>
      </w:pPr>
    </w:p>
    <w:p w14:paraId="538B8E6D" w14:textId="2BE3BB53" w:rsidR="004B4ACE" w:rsidRDefault="004B4ACE" w:rsidP="004B4ACE">
      <w:pPr>
        <w:spacing w:line="288" w:lineRule="auto"/>
        <w:rPr>
          <w:sz w:val="24"/>
          <w:szCs w:val="24"/>
        </w:rPr>
      </w:pPr>
    </w:p>
    <w:p w14:paraId="5A961CD1" w14:textId="4BDC6A92" w:rsidR="004B4ACE" w:rsidRDefault="004B4ACE" w:rsidP="004B4ACE">
      <w:pPr>
        <w:spacing w:line="288" w:lineRule="auto"/>
        <w:rPr>
          <w:sz w:val="24"/>
          <w:szCs w:val="24"/>
        </w:rPr>
      </w:pPr>
    </w:p>
    <w:p w14:paraId="61F14B6A" w14:textId="00E6FC53" w:rsidR="004B4ACE" w:rsidRDefault="004B4ACE" w:rsidP="004B4ACE">
      <w:pPr>
        <w:spacing w:line="288" w:lineRule="auto"/>
        <w:rPr>
          <w:sz w:val="24"/>
          <w:szCs w:val="24"/>
        </w:rPr>
      </w:pPr>
    </w:p>
    <w:p w14:paraId="386AB553" w14:textId="77777777" w:rsidR="004B4ACE" w:rsidRDefault="004B4ACE" w:rsidP="004B4ACE">
      <w:pPr>
        <w:spacing w:line="288" w:lineRule="auto"/>
        <w:rPr>
          <w:sz w:val="24"/>
          <w:szCs w:val="24"/>
        </w:rPr>
      </w:pPr>
    </w:p>
    <w:p w14:paraId="51CE75A3" w14:textId="77777777" w:rsidR="004B4ACE" w:rsidRDefault="004B4ACE" w:rsidP="004B4ACE">
      <w:pPr>
        <w:spacing w:line="288" w:lineRule="auto"/>
        <w:rPr>
          <w:sz w:val="24"/>
          <w:szCs w:val="24"/>
        </w:rPr>
      </w:pPr>
    </w:p>
    <w:p w14:paraId="77FA21CA" w14:textId="77777777" w:rsidR="004B4ACE" w:rsidRPr="00D54BA1" w:rsidRDefault="00283CA6" w:rsidP="004B4ACE">
      <w:pPr>
        <w:rPr>
          <w:b/>
          <w:sz w:val="24"/>
          <w:szCs w:val="24"/>
        </w:rPr>
      </w:pPr>
      <w:r w:rsidRPr="00D54BA1">
        <w:rPr>
          <w:b/>
          <w:bCs/>
          <w:sz w:val="24"/>
          <w:szCs w:val="24"/>
        </w:rPr>
        <w:lastRenderedPageBreak/>
        <w:t>四、</w:t>
      </w:r>
      <w:r w:rsidR="004B4ACE" w:rsidRPr="00D54BA1">
        <w:rPr>
          <w:b/>
          <w:bCs/>
          <w:sz w:val="24"/>
          <w:szCs w:val="24"/>
        </w:rPr>
        <w:t>（</w:t>
      </w:r>
      <w:r w:rsidR="004B4ACE">
        <w:rPr>
          <w:b/>
          <w:bCs/>
          <w:sz w:val="24"/>
          <w:szCs w:val="24"/>
        </w:rPr>
        <w:t>15</w:t>
      </w:r>
      <w:r w:rsidR="004B4ACE" w:rsidRPr="00D54BA1">
        <w:rPr>
          <w:b/>
          <w:bCs/>
          <w:sz w:val="24"/>
          <w:szCs w:val="24"/>
        </w:rPr>
        <w:t>分）</w:t>
      </w:r>
      <w:r w:rsidR="004B4ACE" w:rsidRPr="00D54BA1">
        <w:rPr>
          <w:b/>
          <w:sz w:val="24"/>
          <w:szCs w:val="24"/>
        </w:rPr>
        <w:t>计算图示桁架中各指定杆的内力。</w:t>
      </w:r>
    </w:p>
    <w:p w14:paraId="51EF2909" w14:textId="77777777" w:rsidR="004B4ACE" w:rsidRPr="00D54BA1" w:rsidRDefault="00675A91" w:rsidP="004B4ACE">
      <w:r>
        <w:rPr>
          <w:noProof/>
        </w:rPr>
        <w:object w:dxaOrig="1440" w:dyaOrig="1440" w14:anchorId="01FDC54D">
          <v:group id="_x0000_s1319" style="position:absolute;left:0;text-align:left;margin-left:38.1pt;margin-top:6pt;width:143.15pt;height:144.5pt;z-index:251664384" coordorigin="6810,10677" coordsize="2863,2890">
            <v:line id="_x0000_s1320" style="position:absolute;flip:y" from="7212,12690" to="8940,12690" strokeweight="1.5pt"/>
            <v:line id="_x0000_s1321" style="position:absolute;rotation:5874772fd;flip:x" from="6781,12255" to="7652,12256" strokeweight="1.5pt"/>
            <v:group id="_x0000_s1322" style="position:absolute;left:7168;top:13260;width:1704;height:307" coordorigin="6447,5194" coordsize="1755,307">
              <v:line id="_x0000_s1323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324" style="position:absolute" from="6447,5201" to="6447,5501" strokeweight="1pt">
                <v:stroke startarrowwidth="narrow" startarrowlength="short" endarrowwidth="narrow" endarrowlength="short"/>
              </v:line>
              <v:line id="_x0000_s1325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326" style="position:absolute" from="7323,5194" to="7323,5494" strokeweight="1pt">
                <v:stroke startarrowwidth="narrow" startarrowlength="short" endarrowwidth="narrow" endarrowlength="short"/>
              </v:line>
              <v:line id="_x0000_s1327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1328" style="position:absolute;rotation:90;flip:x y" from="8443,10684" to="8445,11268" strokecolor="blue" strokeweight="2.25pt">
              <v:stroke startarrowwidth="narrow" startarrowlength="long" endarrow="classic" endarrowwidth="narrow" endarrowlength="long"/>
            </v:line>
            <v:rect id="_x0000_s1329" style="position:absolute;left:8118;top:10677;width:584;height:232" filled="f" stroked="f" strokecolor="white" strokeweight="1pt">
              <v:fill color2="black"/>
              <v:textbox style="mso-next-textbox:#_x0000_s1329" inset="1pt,0,1pt,0">
                <w:txbxContent>
                  <w:p w14:paraId="7F86DF3B" w14:textId="77777777" w:rsidR="004B4ACE" w:rsidRDefault="004B4ACE" w:rsidP="004B4ACE">
                    <w:pPr>
                      <w:pStyle w:val="1"/>
                      <w:rPr>
                        <w:i w:val="0"/>
                        <w:iCs/>
                      </w:rPr>
                    </w:pPr>
                    <w:r>
                      <w:rPr>
                        <w:rFonts w:hint="eastAsia"/>
                        <w:i w:val="0"/>
                        <w:iCs/>
                      </w:rPr>
                      <w:t>50 kN</w:t>
                    </w:r>
                  </w:p>
                </w:txbxContent>
              </v:textbox>
            </v:rect>
            <v:group id="_x0000_s1330" style="position:absolute;left:8668;top:11699;width:1704;height:307;rotation:90" coordorigin="6447,5194" coordsize="1755,307">
              <v:line id="_x0000_s1331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332" style="position:absolute" from="6447,5201" to="6447,5501" strokeweight="1pt">
                <v:stroke startarrowwidth="narrow" startarrowlength="short" endarrowwidth="narrow" endarrowlength="short"/>
              </v:line>
              <v:line id="_x0000_s1333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334" style="position:absolute" from="7323,5194" to="7323,5494" strokeweight="1pt">
                <v:stroke startarrowwidth="narrow" startarrowlength="short" endarrowwidth="narrow" endarrowlength="short"/>
              </v:line>
              <v:line id="_x0000_s1335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1336" style="position:absolute;rotation:5874772fd;flip:x" from="7661,11388" to="8532,11389" strokeweight="1.5pt"/>
            <v:line id="_x0000_s1337" style="position:absolute;rotation:5874772fd;flip:x" from="8491,12264" to="9362,12265" strokeweight="1.5pt"/>
            <v:line id="_x0000_s1338" style="position:absolute;rotation:-5874772fd" from="7230,10966" to="8088,11818" strokeweight="1.5pt"/>
            <v:line id="_x0000_s1339" style="position:absolute;rotation:-5874772fd" from="7239,11826" to="8097,12678" strokeweight="1.5pt"/>
            <v:line id="_x0000_s1340" style="position:absolute;rotation:-5874772fd;flip:x" from="8067,11828" to="8946,12660" strokeweight="1.5pt"/>
            <v:line id="_x0000_s1341" style="position:absolute;rotation:-5874772fd;flip:x" from="8076,10980" to="8955,11812" strokeweight="1.5pt"/>
            <v:line id="_x0000_s1342" style="position:absolute;rotation:-5874772fd;flip:x" from="8076,10980" to="8955,11812" strokeweight="1.5pt"/>
            <v:line id="_x0000_s1343" style="position:absolute;rotation:-5874772fd" from="8079,11817" to="8937,12669" strokeweight="1.5pt"/>
            <v:line id="_x0000_s1344" style="position:absolute;rotation:-5874772fd;flip:x" from="7186,11820" to="8065,12652" strokeweight="1.5pt"/>
            <v:oval id="_x0000_s1345" style="position:absolute;left:8032;top:10920;width:120;height:120" strokeweight="1.5pt">
              <v:fill color2="black"/>
            </v:oval>
            <v:oval id="_x0000_s1346" style="position:absolute;left:8032;top:11778;width:120;height:120" strokeweight="1.5pt">
              <v:fill color2="black"/>
            </v:oval>
            <v:oval id="_x0000_s1347" style="position:absolute;left:7992;top:12618;width:120;height:120" strokeweight="1.5pt">
              <v:fill color2="black"/>
            </v:oval>
            <v:oval id="_x0000_s1348" style="position:absolute;left:8852;top:11760;width:120;height:120" strokeweight="1.5pt">
              <v:fill color2="black"/>
            </v:oval>
            <v:group id="_x0000_s1349" style="position:absolute;left:8696;top:12615;width:419;height:481" coordorigin="4704,5611" coordsize="419,481">
              <v:line id="_x0000_s135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35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35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35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35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35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356" style="position:absolute;flip:y" from="4921,5724" to="4922,5903" strokeweight="1.5pt">
                <v:stroke startarrowwidth="narrow" startarrowlength="short" endarrowwidth="narrow" endarrowlength="short"/>
              </v:line>
              <v:oval id="_x0000_s1357" style="position:absolute;left:4859;top:5872;width:120;height:120;rotation:-180;flip:x" strokeweight="1.5pt">
                <v:fill color2="black"/>
              </v:oval>
              <v:oval id="_x0000_s1358" style="position:absolute;left:4861;top:5611;width:120;height:120;rotation:-180;flip:x" strokeweight="1.5pt">
                <v:fill color2="black"/>
              </v:oval>
            </v:group>
            <v:group id="_x0000_s1359" style="position:absolute;left:6996;top:12645;width:419;height:481" coordorigin="4704,5611" coordsize="419,481">
              <v:line id="_x0000_s136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36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36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36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36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36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366" style="position:absolute;flip:y" from="4921,5724" to="4922,5903" strokeweight="1.5pt">
                <v:stroke startarrowwidth="narrow" startarrowlength="short" endarrowwidth="narrow" endarrowlength="short"/>
              </v:line>
              <v:oval id="_x0000_s1367" style="position:absolute;left:4859;top:5872;width:120;height:120;rotation:-180;flip:x" strokeweight="1.5pt">
                <v:fill color2="black"/>
              </v:oval>
              <v:oval id="_x0000_s1368" style="position:absolute;left:4861;top:5611;width:120;height:120;rotation:-180;flip:x" strokeweight="1.5pt">
                <v:fill color2="black"/>
              </v:oval>
            </v:group>
            <v:group id="_x0000_s1369" style="position:absolute;left:6810;top:11625;width:480;height:420" coordorigin="4787,7980" coordsize="480,420">
              <v:line id="_x0000_s1370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1371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1372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1373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1374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1375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1376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1377" style="position:absolute;left:4887;top:8120;width:120;height:120;rotation:-90" strokeweight="1.5pt">
                <v:fill color2="black"/>
              </v:oval>
              <v:oval id="_x0000_s1378" style="position:absolute;left:5147;top:8118;width:120;height:120;rotation:-90" strokeweight="1.5pt">
                <v:fill color2="black"/>
              </v:oval>
            </v:group>
            <v:line id="_x0000_s1379" style="position:absolute;flip:x" from="7806,12357" to="7876,12579" strokecolor="blue" strokeweight="1.5pt"/>
            <v:rect id="_x0000_s1380" style="position:absolute;left:7900;top:12180;width:200;height:300" filled="f" stroked="f" strokecolor="white" strokeweight="1pt">
              <v:fill color2="black"/>
              <v:textbox style="mso-next-textbox:#_x0000_s1380" inset="1pt,1pt,1pt,1pt">
                <w:txbxContent>
                  <w:p w14:paraId="742EC67B" w14:textId="77777777" w:rsidR="004B4ACE" w:rsidRPr="00E92A1F" w:rsidRDefault="004B4ACE" w:rsidP="004B4ACE">
                    <w:pPr>
                      <w:pStyle w:val="2"/>
                      <w:rPr>
                        <w:i w:val="0"/>
                      </w:rPr>
                    </w:pPr>
                    <w:r w:rsidRPr="00E92A1F">
                      <w:rPr>
                        <w:rFonts w:hint="eastAsia"/>
                        <w:i w:val="0"/>
                      </w:rPr>
                      <w:t>1</w:t>
                    </w:r>
                  </w:p>
                </w:txbxContent>
              </v:textbox>
            </v:rect>
            <v:rect id="_x0000_s1381" style="position:absolute;left:8150;top:11313;width:200;height:300" filled="f" stroked="f" strokecolor="white" strokeweight="1pt">
              <v:fill color2="black"/>
              <v:textbox style="mso-next-textbox:#_x0000_s1381" inset="1pt,1pt,1pt,1pt">
                <w:txbxContent>
                  <w:p w14:paraId="41814AC1" w14:textId="77777777" w:rsidR="004B4ACE" w:rsidRPr="00E92A1F" w:rsidRDefault="004B4ACE" w:rsidP="004B4ACE">
                    <w:pPr>
                      <w:pStyle w:val="2"/>
                      <w:rPr>
                        <w:i w:val="0"/>
                      </w:rPr>
                    </w:pPr>
                    <w:r w:rsidRPr="00E92A1F">
                      <w:rPr>
                        <w:rFonts w:hint="eastAsia"/>
                        <w:i w:val="0"/>
                      </w:rPr>
                      <w:t>2</w:t>
                    </w:r>
                  </w:p>
                </w:txbxContent>
              </v:textbox>
            </v:rect>
            <v:line id="_x0000_s1382" style="position:absolute;flip:x" from="8016,11367" to="8176,11460" strokecolor="blue" strokeweight="1.5pt"/>
            <v:rect id="_x0000_s1383" style="position:absolute;left:9235;top:11342;width:280;height:230" filled="f" stroked="f" strokecolor="white" strokeweight="1pt">
              <v:textbox style="layout-flow:vertical;mso-layout-flow-alt:bottom-to-top;mso-next-textbox:#_x0000_s1383" inset="0,0,0,0">
                <w:txbxContent>
                  <w:p w14:paraId="181DA183" w14:textId="77777777" w:rsidR="004B4ACE" w:rsidRPr="00CD2FBA" w:rsidRDefault="004B4ACE" w:rsidP="004B4ACE">
                    <w:pPr>
                      <w:spacing w:line="40" w:lineRule="atLeast"/>
                      <w:jc w:val="center"/>
                      <w:rPr>
                        <w:i/>
                      </w:rPr>
                    </w:pPr>
                    <w:r w:rsidRPr="00CD2FBA">
                      <w:rPr>
                        <w:i/>
                      </w:rPr>
                      <w:t>l</w:t>
                    </w:r>
                  </w:p>
                </w:txbxContent>
              </v:textbox>
            </v:re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84" type="#_x0000_t75" style="position:absolute;left:7541;top:13117;width:173;height:282" o:preferrelative="f">
              <v:imagedata r:id="rId8" o:title=""/>
            </v:shape>
            <v:rect id="_x0000_s1385" style="position:absolute;left:9255;top:12122;width:280;height:230" filled="f" stroked="f" strokecolor="white" strokeweight="1pt">
              <v:textbox style="layout-flow:vertical;mso-layout-flow-alt:bottom-to-top;mso-next-textbox:#_x0000_s1385" inset="0,0,0,0">
                <w:txbxContent>
                  <w:p w14:paraId="3C7131EE" w14:textId="77777777" w:rsidR="004B4ACE" w:rsidRPr="00CD2FBA" w:rsidRDefault="004B4ACE" w:rsidP="004B4ACE">
                    <w:pPr>
                      <w:spacing w:line="40" w:lineRule="atLeast"/>
                      <w:jc w:val="center"/>
                      <w:rPr>
                        <w:i/>
                      </w:rPr>
                    </w:pPr>
                    <w:r w:rsidRPr="00CD2FBA">
                      <w:rPr>
                        <w:i/>
                      </w:rPr>
                      <w:t>l</w:t>
                    </w:r>
                  </w:p>
                </w:txbxContent>
              </v:textbox>
            </v:rect>
            <v:shape id="_x0000_s1386" type="#_x0000_t75" style="position:absolute;left:8371;top:13117;width:173;height:282" o:preferrelative="f">
              <v:imagedata r:id="rId8" o:title=""/>
            </v:shape>
          </v:group>
          <o:OLEObject Type="Embed" ProgID="Equation.DSMT4" ShapeID="_x0000_s1384" DrawAspect="Content" ObjectID="_1680344664" r:id="rId9"/>
          <o:OLEObject Type="Embed" ProgID="Equation.DSMT4" ShapeID="_x0000_s1386" DrawAspect="Content" ObjectID="_1680344665" r:id="rId10"/>
        </w:object>
      </w:r>
    </w:p>
    <w:p w14:paraId="5F06126A" w14:textId="77777777" w:rsidR="004B4ACE" w:rsidRPr="00D54BA1" w:rsidRDefault="004B4ACE" w:rsidP="004B4ACE"/>
    <w:p w14:paraId="06FD45AD" w14:textId="77777777" w:rsidR="004B4ACE" w:rsidRPr="00D54BA1" w:rsidRDefault="004B4ACE" w:rsidP="004B4ACE"/>
    <w:p w14:paraId="3D66B72B" w14:textId="77777777" w:rsidR="004B4ACE" w:rsidRPr="00D54BA1" w:rsidRDefault="004B4ACE" w:rsidP="004B4ACE"/>
    <w:p w14:paraId="288DC4BD" w14:textId="77777777" w:rsidR="004B4ACE" w:rsidRPr="00D54BA1" w:rsidRDefault="004B4ACE" w:rsidP="004B4ACE"/>
    <w:p w14:paraId="61C15183" w14:textId="77777777" w:rsidR="004B4ACE" w:rsidRPr="00D54BA1" w:rsidRDefault="004B4ACE" w:rsidP="004B4ACE"/>
    <w:p w14:paraId="5060FA09" w14:textId="77777777" w:rsidR="004B4ACE" w:rsidRPr="00D54BA1" w:rsidRDefault="004B4ACE" w:rsidP="004B4ACE"/>
    <w:p w14:paraId="3365173E" w14:textId="77777777" w:rsidR="004B4ACE" w:rsidRPr="00D54BA1" w:rsidRDefault="004B4ACE" w:rsidP="004B4ACE"/>
    <w:p w14:paraId="4839758C" w14:textId="77777777" w:rsidR="004B4ACE" w:rsidRPr="00D54BA1" w:rsidRDefault="004B4ACE" w:rsidP="004B4ACE"/>
    <w:p w14:paraId="5F5F5566" w14:textId="77777777" w:rsidR="004B4ACE" w:rsidRPr="00D54BA1" w:rsidRDefault="004B4ACE" w:rsidP="004B4ACE"/>
    <w:p w14:paraId="675C0637" w14:textId="77777777" w:rsidR="004B4ACE" w:rsidRPr="00D54BA1" w:rsidRDefault="004B4ACE" w:rsidP="004B4ACE">
      <w:pPr>
        <w:pStyle w:val="11"/>
      </w:pPr>
    </w:p>
    <w:p w14:paraId="7CFE0A4E" w14:textId="77777777" w:rsidR="00FB36B4" w:rsidRPr="00D54BA1" w:rsidRDefault="00FB36B4">
      <w:pPr>
        <w:spacing w:line="288" w:lineRule="auto"/>
        <w:textAlignment w:val="center"/>
        <w:rPr>
          <w:sz w:val="24"/>
          <w:szCs w:val="24"/>
        </w:rPr>
      </w:pPr>
    </w:p>
    <w:p w14:paraId="728F4E18" w14:textId="45F12D55" w:rsidR="00D408C3" w:rsidRPr="00D54BA1" w:rsidRDefault="00283CA6" w:rsidP="00D408C3">
      <w:pPr>
        <w:rPr>
          <w:b/>
          <w:sz w:val="24"/>
          <w:szCs w:val="24"/>
        </w:rPr>
      </w:pPr>
      <w:r w:rsidRPr="00D54BA1">
        <w:rPr>
          <w:b/>
          <w:bCs/>
          <w:sz w:val="24"/>
          <w:szCs w:val="24"/>
        </w:rPr>
        <w:t>五、（</w:t>
      </w:r>
      <w:r>
        <w:rPr>
          <w:b/>
          <w:bCs/>
          <w:sz w:val="24"/>
          <w:szCs w:val="24"/>
        </w:rPr>
        <w:t>15</w:t>
      </w:r>
      <w:r w:rsidRPr="00D54BA1">
        <w:rPr>
          <w:b/>
          <w:bCs/>
          <w:sz w:val="24"/>
          <w:szCs w:val="24"/>
        </w:rPr>
        <w:t>分）</w:t>
      </w:r>
      <w:r w:rsidR="00D408C3" w:rsidRPr="00D54BA1">
        <w:rPr>
          <w:b/>
          <w:sz w:val="24"/>
          <w:szCs w:val="24"/>
        </w:rPr>
        <w:t>已知图示结构各杆</w:t>
      </w:r>
      <w:r w:rsidR="00D408C3" w:rsidRPr="00D54BA1">
        <w:rPr>
          <w:b/>
          <w:i/>
          <w:sz w:val="24"/>
          <w:szCs w:val="24"/>
        </w:rPr>
        <w:t>EI</w:t>
      </w:r>
      <w:r w:rsidR="00D408C3" w:rsidRPr="00D54BA1">
        <w:rPr>
          <w:b/>
          <w:sz w:val="24"/>
          <w:szCs w:val="24"/>
        </w:rPr>
        <w:t>相同，试求结点</w:t>
      </w:r>
      <w:r w:rsidR="00D408C3" w:rsidRPr="00D54BA1">
        <w:rPr>
          <w:b/>
          <w:i/>
          <w:sz w:val="24"/>
          <w:szCs w:val="24"/>
        </w:rPr>
        <w:t>B</w:t>
      </w:r>
      <w:r w:rsidR="00D408C3" w:rsidRPr="00D54BA1">
        <w:rPr>
          <w:b/>
          <w:sz w:val="24"/>
          <w:szCs w:val="24"/>
        </w:rPr>
        <w:t>两侧的相对转角位移。</w:t>
      </w:r>
    </w:p>
    <w:p w14:paraId="7EB3E6FA" w14:textId="77777777" w:rsidR="00D408C3" w:rsidRPr="00D54BA1" w:rsidRDefault="00675A91" w:rsidP="00D408C3">
      <w:r>
        <w:rPr>
          <w:noProof/>
        </w:rPr>
        <w:object w:dxaOrig="1440" w:dyaOrig="1440" w14:anchorId="66349F97">
          <v:group id="_x0000_s1244" style="position:absolute;left:0;text-align:left;margin-left:28.6pt;margin-top:7.35pt;width:191.1pt;height:75.8pt;z-index:251661312" coordorigin="2110,7101" coordsize="3822,1516">
            <v:group id="_x0000_s1245" style="position:absolute;left:5302;top:7500;width:630;height:636" coordorigin="5561,6528" coordsize="630,636">
              <v:group id="_x0000_s1246" style="position:absolute;left:5531;top:6714;width:480;height:420;rotation:270;flip:x" coordorigin="4787,7980" coordsize="480,420">
                <v:line id="_x0000_s124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124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124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125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125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125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125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1254" style="position:absolute;left:4887;top:8120;width:120;height:120;rotation:-90" strokeweight="1.5pt">
                  <v:fill color2="black"/>
                </v:oval>
                <v:oval id="_x0000_s1255" style="position:absolute;left:5147;top:8118;width:120;height:120;rotation:-90" strokeweight="1.5pt">
                  <v:fill color2="black"/>
                </v:oval>
              </v:group>
              <v:group id="_x0000_s1256" style="position:absolute;left:5831;top:6528;width:360;height:420;rotation:-180;flip:x y" coordorigin="5139,6312" coordsize="360,420">
                <v:line id="_x0000_s1257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1258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1259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1260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1261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1262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1263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1264" style="position:absolute;left:5279;top:6472;width:120;height:120;rotation:-90;flip:x y" strokeweight="1.5pt">
                  <v:fill color2="black"/>
                </v:oval>
              </v:group>
            </v:group>
            <v:line id="_x0000_s1265" style="position:absolute" from="2364,7716" to="5474,7716" strokeweight="1.5pt"/>
            <v:group id="_x0000_s1266" style="position:absolute;left:3700;top:7740;width:419;height:481" coordorigin="4704,5611" coordsize="419,481">
              <v:line id="_x0000_s1267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268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269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270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271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272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273" style="position:absolute;flip:y" from="4921,5724" to="4922,5903" strokeweight="1.5pt">
                <v:stroke startarrowwidth="narrow" startarrowlength="short" endarrowwidth="narrow" endarrowlength="short"/>
              </v:line>
              <v:oval id="_x0000_s1274" style="position:absolute;left:4859;top:5872;width:120;height:120;rotation:-180;flip:x" strokeweight="1.5pt">
                <v:fill color2="black"/>
              </v:oval>
              <v:oval id="_x0000_s1275" style="position:absolute;left:4861;top:5611;width:120;height:120;rotation:-180;flip:x" strokeweight="1.5pt">
                <v:fill color2="black"/>
              </v:oval>
            </v:group>
            <v:group id="_x0000_s1276" style="position:absolute;left:2110;top:7671;width:419;height:481" coordorigin="4704,5611" coordsize="419,481">
              <v:line id="_x0000_s1277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278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279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280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281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282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283" style="position:absolute;flip:y" from="4921,5724" to="4922,5903" strokeweight="1.5pt">
                <v:stroke startarrowwidth="narrow" startarrowlength="short" endarrowwidth="narrow" endarrowlength="short"/>
              </v:line>
              <v:oval id="_x0000_s1284" style="position:absolute;left:4859;top:5872;width:120;height:120;rotation:-180;flip:x" strokeweight="1.5pt">
                <v:fill color2="black"/>
              </v:oval>
              <v:oval id="_x0000_s1285" style="position:absolute;left:4861;top:5611;width:120;height:120;rotation:-180;flip:x" strokeweight="1.5pt">
                <v:fill color2="black"/>
              </v:oval>
            </v:group>
            <v:oval id="_x0000_s1286" style="position:absolute;left:3088;top:7662;width:120;height:120" strokeweight="1.5pt">
              <v:fill color2="black"/>
            </v:oval>
            <v:line id="_x0000_s1287" style="position:absolute;rotation:180;flip:y" from="3150,7230" to="3162,7665" strokecolor="blue" strokeweight="2.25pt">
              <v:stroke startarrowwidth="narrow" startarrowlength="long" endarrow="classic" endarrowwidth="narrow" endarrowlength="long"/>
            </v:line>
            <v:rect id="_x0000_s1288" style="position:absolute;left:2882;top:7149;width:256;height:362" filled="f" stroked="f" strokecolor="white" strokeweight="1pt">
              <v:fill color2="black"/>
              <v:textbox style="mso-next-textbox:#_x0000_s1288" inset="1pt,1pt,1pt,1pt">
                <w:txbxContent>
                  <w:p w14:paraId="0BDB4963" w14:textId="77777777" w:rsidR="00D408C3" w:rsidRDefault="00D408C3" w:rsidP="00D408C3">
                    <w:pPr>
                      <w:spacing w:line="40" w:lineRule="atLeast"/>
                      <w:rPr>
                        <w:vertAlign w:val="superscript"/>
                      </w:rPr>
                    </w:pPr>
                    <w:r>
                      <w:rPr>
                        <w:i/>
                        <w:iCs/>
                      </w:rPr>
                      <w:t>ql</w:t>
                    </w:r>
                  </w:p>
                  <w:p w14:paraId="769B1328" w14:textId="77777777" w:rsidR="00D408C3" w:rsidRDefault="00D408C3" w:rsidP="00D408C3">
                    <w:pPr>
                      <w:spacing w:line="40" w:lineRule="atLeast"/>
                    </w:pPr>
                  </w:p>
                </w:txbxContent>
              </v:textbox>
            </v:rect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1289" type="#_x0000_t102" style="position:absolute;left:3226;top:7497;width:230;height:489;rotation:11221166fd;flip:x y" adj="16838,19283,12378" fillcolor="blue" strokecolor="blue" strokeweight="1.5pt">
              <v:stroke startarrowwidth="narrow" startarrowlength="short" endarrowwidth="narrow" endarrowlength="short"/>
            </v:shape>
            <v:rect id="_x0000_s1290" style="position:absolute;left:4646;top:7101;width:246;height:343" filled="f" stroked="f" strokecolor="white" strokeweight="1pt">
              <v:fill color2="black"/>
              <v:textbox style="mso-next-textbox:#_x0000_s1290" inset="1pt,1pt,1pt,1pt">
                <w:txbxContent>
                  <w:p w14:paraId="363AEE93" w14:textId="77777777" w:rsidR="00D408C3" w:rsidRDefault="00D408C3" w:rsidP="00D408C3">
                    <w:pPr>
                      <w:pStyle w:val="2"/>
                    </w:pPr>
                    <w:r>
                      <w:t>q</w:t>
                    </w:r>
                  </w:p>
                  <w:p w14:paraId="0DDF5FC9" w14:textId="77777777" w:rsidR="00D408C3" w:rsidRDefault="00D408C3" w:rsidP="00D408C3">
                    <w:pPr>
                      <w:spacing w:line="20" w:lineRule="atLeast"/>
                      <w:ind w:left="-57" w:right="-57"/>
                    </w:pPr>
                    <w:r>
                      <w:rPr>
                        <w:rFonts w:ascii="宋体"/>
                      </w:rPr>
                      <w:t xml:space="preserve"> N</w:t>
                    </w:r>
                  </w:p>
                </w:txbxContent>
              </v:textbox>
            </v:rect>
            <v:rect id="_x0000_s1291" style="position:absolute;left:3482;top:7221;width:386;height:362" filled="f" stroked="f" strokecolor="white" strokeweight="1pt">
              <v:fill color2="black"/>
              <v:textbox style="mso-next-textbox:#_x0000_s1291" inset="1pt,1pt,1pt,1pt">
                <w:txbxContent>
                  <w:p w14:paraId="4D6A6874" w14:textId="77777777" w:rsidR="00D408C3" w:rsidRDefault="00D408C3" w:rsidP="00D408C3">
                    <w:pPr>
                      <w:spacing w:line="40" w:lineRule="atLeast"/>
                      <w:rPr>
                        <w:vertAlign w:val="superscript"/>
                      </w:rPr>
                    </w:pPr>
                    <w:r>
                      <w:rPr>
                        <w:i/>
                        <w:iCs/>
                      </w:rPr>
                      <w:t xml:space="preserve">ql </w:t>
                    </w:r>
                    <w:r>
                      <w:rPr>
                        <w:vertAlign w:val="superscript"/>
                      </w:rPr>
                      <w:t>2</w:t>
                    </w:r>
                  </w:p>
                  <w:p w14:paraId="0635FA18" w14:textId="77777777" w:rsidR="00D408C3" w:rsidRDefault="00D408C3" w:rsidP="00D408C3">
                    <w:pPr>
                      <w:spacing w:line="40" w:lineRule="atLeast"/>
                    </w:pPr>
                  </w:p>
                </w:txbxContent>
              </v:textbox>
            </v:rect>
            <v:shape id="_x0000_s1292" type="#_x0000_t75" style="position:absolute;left:2706;top:8142;width:206;height:334">
              <v:imagedata r:id="rId8" o:title=""/>
            </v:shape>
            <v:shape id="_x0000_s1293" type="#_x0000_t75" style="position:absolute;left:3486;top:8151;width:206;height:334">
              <v:imagedata r:id="rId8" o:title=""/>
            </v:shape>
            <v:shape id="_x0000_s1294" type="#_x0000_t75" style="position:absolute;left:4236;top:8133;width:206;height:334">
              <v:imagedata r:id="rId8" o:title=""/>
            </v:shape>
            <v:shape id="_x0000_s1295" type="#_x0000_t75" style="position:absolute;left:5036;top:8142;width:206;height:334">
              <v:imagedata r:id="rId8" o:title=""/>
            </v:shape>
            <v:rect id="_x0000_s1296" style="position:absolute;left:2266;top:7371;width:220;height:301" filled="f" stroked="f" strokecolor="white" strokeweight="1pt">
              <v:fill color2="black"/>
              <v:textbox style="mso-next-textbox:#_x0000_s1296" inset="1pt,1pt,1pt,1pt">
                <w:txbxContent>
                  <w:p w14:paraId="47F42B8D" w14:textId="77777777" w:rsidR="00D408C3" w:rsidRDefault="00D408C3" w:rsidP="00D408C3">
                    <w:pPr>
                      <w:pStyle w:val="2"/>
                    </w:pPr>
                    <w:r>
                      <w:t>A</w:t>
                    </w:r>
                  </w:p>
                </w:txbxContent>
              </v:textbox>
            </v:rect>
            <v:rect id="_x0000_s1297" style="position:absolute;left:2900;top:7716;width:200;height:270" filled="f" stroked="f" strokecolor="white" strokeweight="1pt">
              <v:fill color2="black"/>
              <v:textbox style="mso-next-textbox:#_x0000_s1297" inset="1pt,0,1pt,0">
                <w:txbxContent>
                  <w:p w14:paraId="7D379437" w14:textId="77777777" w:rsidR="00D408C3" w:rsidRDefault="00D408C3" w:rsidP="00D408C3">
                    <w:pPr>
                      <w:pStyle w:val="2"/>
                    </w:pPr>
                    <w:r>
                      <w:t>B</w:t>
                    </w:r>
                  </w:p>
                </w:txbxContent>
              </v:textbox>
            </v:rect>
            <v:rect id="_x0000_s1298" style="position:absolute;left:3996;top:7722;width:200;height:300" filled="f" stroked="f" strokecolor="white" strokeweight="1pt">
              <v:fill color2="black"/>
              <v:textbox style="mso-next-textbox:#_x0000_s1298" inset="1pt,1pt,1pt,1pt">
                <w:txbxContent>
                  <w:p w14:paraId="583DF392" w14:textId="77777777" w:rsidR="00D408C3" w:rsidRDefault="00D408C3" w:rsidP="00D408C3">
                    <w:pPr>
                      <w:pStyle w:val="2"/>
                    </w:pPr>
                    <w:r>
                      <w:t>C</w:t>
                    </w:r>
                  </w:p>
                </w:txbxContent>
              </v:textbox>
            </v:rect>
            <v:rect id="_x0000_s1299" style="position:absolute;left:5176;top:7701;width:230;height:300" filled="f" stroked="f" strokecolor="white" strokeweight="1pt">
              <v:fill color2="black"/>
              <v:textbox style="mso-next-textbox:#_x0000_s1299" inset="1pt,1pt,1pt,1pt">
                <w:txbxContent>
                  <w:p w14:paraId="5BB60FF7" w14:textId="77777777" w:rsidR="00D408C3" w:rsidRDefault="00D408C3" w:rsidP="00D408C3">
                    <w:pPr>
                      <w:pStyle w:val="2"/>
                    </w:pPr>
                    <w:r>
                      <w:t>D</w:t>
                    </w:r>
                  </w:p>
                </w:txbxContent>
              </v:textbox>
            </v:rect>
            <v:group id="_x0000_s1300" style="position:absolute;left:3926;top:7398;width:1594;height:288" coordorigin="6243,3398" coordsize="1830,424">
              <v:line id="_x0000_s1301" style="position:absolute;flip:x" from="6245,3398" to="6247,3803" strokeweight="1pt">
                <v:stroke startarrowwidth="narrow" startarrowlength="long" endarrow="classic" endarrowwidth="narrow" endarrowlength="long"/>
              </v:line>
              <v:line id="_x0000_s1302" style="position:absolute" from="6243,3409" to="8073,3410" strokeweight="1.5pt">
                <v:stroke startarrowwidth="narrow" startarrowlength="long" endarrowwidth="narrow"/>
              </v:line>
              <v:line id="_x0000_s1303" style="position:absolute;flip:x" from="6555,3412" to="6556,3814" strokeweight="1pt">
                <v:stroke startarrowwidth="narrow" startarrowlength="long" endarrow="classic" endarrowwidth="narrow" endarrowlength="long"/>
              </v:line>
              <v:line id="_x0000_s1304" style="position:absolute" from="6888,3409" to="6889,3815" strokeweight="1pt">
                <v:stroke startarrowwidth="narrow" startarrowlength="long" endarrow="classic" endarrowwidth="narrow" endarrowlength="long"/>
              </v:line>
              <v:line id="_x0000_s1305" style="position:absolute;flip:x" from="7203,3402" to="7204,3808" strokeweight="1pt">
                <v:stroke startarrowwidth="narrow" startarrowlength="long" endarrow="classic" endarrowwidth="narrow" endarrowlength="long"/>
              </v:line>
              <v:line id="_x0000_s1306" style="position:absolute;flip:x" from="7494,3414" to="7495,3816" strokeweight="1pt">
                <v:stroke startarrowwidth="narrow" startarrowlength="long" endarrow="classic" endarrowwidth="narrow" endarrowlength="long"/>
              </v:line>
              <v:line id="_x0000_s1307" style="position:absolute" from="7790,3416" to="7791,3822" strokeweight="1pt">
                <v:stroke startarrowwidth="narrow" startarrowlength="long" endarrow="classic" endarrowwidth="narrow" endarrowlength="long"/>
              </v:line>
              <v:line id="_x0000_s1308" style="position:absolute" from="8070,3404" to="8070,3806" strokeweight="1pt">
                <v:stroke startarrowwidth="narrow" startarrowlength="long" endarrow="classic" endarrowwidth="narrow" endarrowlength="long"/>
              </v:line>
            </v:group>
            <v:group id="_x0000_s1309" style="position:absolute;left:2334;top:8309;width:3176;height:308" coordorigin="6145,6324" coordsize="3507,308">
              <v:line id="_x0000_s1310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1311" style="position:absolute" from="6145,6331" to="6145,6631" strokeweight="1pt">
                <v:stroke startarrowwidth="narrow" startarrowlength="short" endarrowwidth="narrow" endarrowlength="short"/>
              </v:line>
              <v:line id="_x0000_s1312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1313" style="position:absolute" from="7021,6324" to="7021,6624" strokeweight="1pt">
                <v:stroke startarrowwidth="narrow" startarrowlength="short" endarrowwidth="narrow" endarrowlength="short"/>
              </v:line>
              <v:line id="_x0000_s1314" style="position:absolute" from="7897,6330" to="7897,6630" strokeweight="1pt">
                <v:stroke startarrowwidth="narrow" startarrowlength="short" endarrowwidth="narrow" endarrowlength="short"/>
              </v:line>
              <v:line id="_x0000_s1315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1316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1317" style="position:absolute" from="8775,6326" to="8775,6626" strokeweight="1pt">
                <v:stroke startarrowwidth="narrow" startarrowlength="short" endarrowwidth="narrow" endarrowlength="short"/>
              </v:line>
              <v:line id="_x0000_s1318" style="position:absolute" from="9651,6332" to="9651,6632" strokeweight="1pt">
                <v:stroke startarrowwidth="narrow" startarrowlength="short" endarrowwidth="narrow" endarrowlength="short"/>
              </v:line>
            </v:group>
          </v:group>
          <o:OLEObject Type="Embed" ProgID="Equation.DSMT4" ShapeID="_x0000_s1292" DrawAspect="Content" ObjectID="_1680344666" r:id="rId11"/>
          <o:OLEObject Type="Embed" ProgID="Equation.DSMT4" ShapeID="_x0000_s1293" DrawAspect="Content" ObjectID="_1680344667" r:id="rId12"/>
          <o:OLEObject Type="Embed" ProgID="Equation.DSMT4" ShapeID="_x0000_s1294" DrawAspect="Content" ObjectID="_1680344668" r:id="rId13"/>
          <o:OLEObject Type="Embed" ProgID="Equation.DSMT4" ShapeID="_x0000_s1295" DrawAspect="Content" ObjectID="_1680344669" r:id="rId14"/>
        </w:object>
      </w:r>
    </w:p>
    <w:p w14:paraId="56B0F330" w14:textId="77777777" w:rsidR="00D408C3" w:rsidRPr="00D54BA1" w:rsidRDefault="00D408C3" w:rsidP="00D408C3"/>
    <w:p w14:paraId="5D6E67B4" w14:textId="77777777" w:rsidR="00D408C3" w:rsidRPr="00D54BA1" w:rsidRDefault="00D408C3" w:rsidP="00D408C3"/>
    <w:p w14:paraId="6F8D5A7A" w14:textId="77777777" w:rsidR="00D408C3" w:rsidRPr="00D54BA1" w:rsidRDefault="00D408C3" w:rsidP="00D408C3"/>
    <w:p w14:paraId="1CD4DE5A" w14:textId="77777777" w:rsidR="00D408C3" w:rsidRPr="00D54BA1" w:rsidRDefault="00D408C3" w:rsidP="00D408C3"/>
    <w:p w14:paraId="2D62E90E" w14:textId="77777777" w:rsidR="00D408C3" w:rsidRPr="00D54BA1" w:rsidRDefault="00D408C3" w:rsidP="00D408C3">
      <w:pPr>
        <w:spacing w:line="288" w:lineRule="auto"/>
        <w:rPr>
          <w:b/>
          <w:bCs/>
          <w:sz w:val="24"/>
          <w:szCs w:val="24"/>
        </w:rPr>
      </w:pPr>
    </w:p>
    <w:p w14:paraId="41B6CAEA" w14:textId="46938711" w:rsidR="00FB36B4" w:rsidRPr="00D54BA1" w:rsidRDefault="00FB36B4" w:rsidP="00D408C3">
      <w:pPr>
        <w:spacing w:line="288" w:lineRule="auto"/>
      </w:pPr>
    </w:p>
    <w:p w14:paraId="102630AE" w14:textId="70BAFB54" w:rsidR="00FB36B4" w:rsidRDefault="00FB36B4"/>
    <w:p w14:paraId="5048CA70" w14:textId="138B0D85" w:rsidR="004B4ACE" w:rsidRDefault="004B4ACE"/>
    <w:p w14:paraId="58927132" w14:textId="050D68C1" w:rsidR="004B4ACE" w:rsidRDefault="004B4ACE"/>
    <w:p w14:paraId="6E786291" w14:textId="77777777" w:rsidR="004B4ACE" w:rsidRPr="00D54BA1" w:rsidRDefault="004B4ACE"/>
    <w:p w14:paraId="24263E2E" w14:textId="77777777" w:rsidR="00FB36B4" w:rsidRPr="00D54BA1" w:rsidRDefault="00FB36B4"/>
    <w:p w14:paraId="7984FE73" w14:textId="77777777" w:rsidR="00FB36B4" w:rsidRPr="00D54BA1" w:rsidRDefault="00FB36B4"/>
    <w:p w14:paraId="772365E1" w14:textId="1DF4D0C2" w:rsidR="00D54BA1" w:rsidRPr="00D54BA1" w:rsidRDefault="00283CA6" w:rsidP="00D54BA1">
      <w:pPr>
        <w:pStyle w:val="21"/>
        <w:rPr>
          <w:b/>
          <w:sz w:val="24"/>
          <w:szCs w:val="24"/>
        </w:rPr>
      </w:pPr>
      <w:r w:rsidRPr="00D54BA1">
        <w:rPr>
          <w:b/>
          <w:bCs/>
          <w:sz w:val="24"/>
          <w:szCs w:val="24"/>
        </w:rPr>
        <w:t>六、（</w:t>
      </w:r>
      <w:r>
        <w:rPr>
          <w:b/>
          <w:bCs/>
          <w:sz w:val="24"/>
          <w:szCs w:val="24"/>
        </w:rPr>
        <w:t>20</w:t>
      </w:r>
      <w:r w:rsidRPr="00D54BA1">
        <w:rPr>
          <w:b/>
          <w:bCs/>
          <w:sz w:val="24"/>
          <w:szCs w:val="24"/>
        </w:rPr>
        <w:t>分）</w:t>
      </w:r>
      <w:r w:rsidR="00D54BA1" w:rsidRPr="00D54BA1">
        <w:rPr>
          <w:b/>
          <w:sz w:val="24"/>
          <w:szCs w:val="24"/>
        </w:rPr>
        <w:t>求</w:t>
      </w:r>
      <w:r w:rsidR="00D54BA1" w:rsidRPr="00D54BA1">
        <w:rPr>
          <w:b/>
          <w:i/>
          <w:iCs/>
          <w:sz w:val="24"/>
          <w:szCs w:val="24"/>
        </w:rPr>
        <w:t>A</w:t>
      </w:r>
      <w:r w:rsidR="00D54BA1" w:rsidRPr="00D54BA1">
        <w:rPr>
          <w:b/>
          <w:sz w:val="24"/>
          <w:szCs w:val="24"/>
        </w:rPr>
        <w:t>、</w:t>
      </w:r>
      <w:r w:rsidR="00D54BA1" w:rsidRPr="00D54BA1">
        <w:rPr>
          <w:b/>
          <w:i/>
          <w:iCs/>
          <w:sz w:val="24"/>
          <w:szCs w:val="24"/>
        </w:rPr>
        <w:t>B</w:t>
      </w:r>
      <w:r w:rsidR="00D54BA1" w:rsidRPr="00D54BA1">
        <w:rPr>
          <w:b/>
          <w:sz w:val="24"/>
          <w:szCs w:val="24"/>
        </w:rPr>
        <w:t>两点的相对</w:t>
      </w:r>
      <w:r w:rsidR="00D735DD">
        <w:rPr>
          <w:rFonts w:hint="eastAsia"/>
          <w:b/>
          <w:sz w:val="24"/>
          <w:szCs w:val="24"/>
        </w:rPr>
        <w:t>水平</w:t>
      </w:r>
      <w:r w:rsidR="00D54BA1" w:rsidRPr="00D54BA1">
        <w:rPr>
          <w:b/>
          <w:sz w:val="24"/>
          <w:szCs w:val="24"/>
        </w:rPr>
        <w:t>位移。</w:t>
      </w:r>
    </w:p>
    <w:p w14:paraId="135BA222" w14:textId="67342CCF" w:rsidR="00D408C3" w:rsidRPr="00D54BA1" w:rsidRDefault="00D54BA1" w:rsidP="00D408C3">
      <w:pPr>
        <w:rPr>
          <w:b/>
          <w:bCs/>
          <w:sz w:val="24"/>
          <w:szCs w:val="24"/>
        </w:rPr>
      </w:pPr>
      <w:r w:rsidRPr="00D54BA1">
        <w:rPr>
          <w:noProof/>
        </w:rPr>
        <w:drawing>
          <wp:anchor distT="0" distB="0" distL="114300" distR="114300" simplePos="0" relativeHeight="251662336" behindDoc="0" locked="0" layoutInCell="1" allowOverlap="1" wp14:anchorId="67A494D0" wp14:editId="7FD744A2">
            <wp:simplePos x="0" y="0"/>
            <wp:positionH relativeFrom="column">
              <wp:posOffset>419100</wp:posOffset>
            </wp:positionH>
            <wp:positionV relativeFrom="paragraph">
              <wp:posOffset>111125</wp:posOffset>
            </wp:positionV>
            <wp:extent cx="2368800" cy="185040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800" cy="185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D0BD8E" w14:textId="7404DD9B" w:rsidR="00D408C3" w:rsidRPr="00D54BA1" w:rsidRDefault="00D408C3" w:rsidP="00D408C3">
      <w:pPr>
        <w:rPr>
          <w:b/>
          <w:bCs/>
          <w:sz w:val="24"/>
          <w:szCs w:val="24"/>
        </w:rPr>
      </w:pPr>
    </w:p>
    <w:p w14:paraId="79B66829" w14:textId="6F5BFFF6" w:rsidR="00D408C3" w:rsidRPr="00D54BA1" w:rsidRDefault="00D408C3" w:rsidP="00D408C3">
      <w:pPr>
        <w:rPr>
          <w:b/>
          <w:bCs/>
          <w:sz w:val="24"/>
          <w:szCs w:val="24"/>
        </w:rPr>
      </w:pPr>
    </w:p>
    <w:p w14:paraId="2FEDCB33" w14:textId="22425E9B" w:rsidR="00D54BA1" w:rsidRPr="00D54BA1" w:rsidRDefault="00D54BA1" w:rsidP="00D54BA1">
      <w:pPr>
        <w:pStyle w:val="21"/>
      </w:pPr>
    </w:p>
    <w:p w14:paraId="15FBE37C" w14:textId="21DAA168" w:rsidR="00D54BA1" w:rsidRPr="00D54BA1" w:rsidRDefault="00D54BA1" w:rsidP="00D54BA1"/>
    <w:p w14:paraId="18974B75" w14:textId="7F367ECC" w:rsidR="00D408C3" w:rsidRPr="00D54BA1" w:rsidRDefault="00D408C3" w:rsidP="00D408C3">
      <w:pPr>
        <w:rPr>
          <w:b/>
          <w:bCs/>
          <w:sz w:val="24"/>
          <w:szCs w:val="24"/>
        </w:rPr>
      </w:pPr>
    </w:p>
    <w:p w14:paraId="68AB5A42" w14:textId="10B28373" w:rsidR="00D408C3" w:rsidRPr="00D54BA1" w:rsidRDefault="00D408C3" w:rsidP="00D408C3">
      <w:pPr>
        <w:rPr>
          <w:b/>
          <w:bCs/>
          <w:sz w:val="24"/>
          <w:szCs w:val="24"/>
        </w:rPr>
      </w:pPr>
    </w:p>
    <w:p w14:paraId="2B6994B7" w14:textId="0C7B0454" w:rsidR="00D408C3" w:rsidRPr="00D54BA1" w:rsidRDefault="00D408C3" w:rsidP="00D408C3">
      <w:pPr>
        <w:rPr>
          <w:b/>
          <w:bCs/>
          <w:sz w:val="24"/>
          <w:szCs w:val="24"/>
        </w:rPr>
      </w:pPr>
    </w:p>
    <w:p w14:paraId="6661C7CE" w14:textId="503B1A01" w:rsidR="00D408C3" w:rsidRPr="00D54BA1" w:rsidRDefault="00D408C3" w:rsidP="00D408C3">
      <w:pPr>
        <w:rPr>
          <w:b/>
          <w:bCs/>
          <w:sz w:val="24"/>
          <w:szCs w:val="24"/>
        </w:rPr>
      </w:pPr>
    </w:p>
    <w:p w14:paraId="06616EFC" w14:textId="77777777" w:rsidR="00D408C3" w:rsidRPr="00D54BA1" w:rsidRDefault="00D408C3" w:rsidP="00D408C3"/>
    <w:p w14:paraId="7E226966" w14:textId="6E3BDB46" w:rsidR="00FB36B4" w:rsidRDefault="00FB36B4">
      <w:pPr>
        <w:spacing w:line="288" w:lineRule="auto"/>
        <w:rPr>
          <w:b/>
          <w:bCs/>
          <w:sz w:val="24"/>
          <w:szCs w:val="24"/>
        </w:rPr>
      </w:pPr>
    </w:p>
    <w:p w14:paraId="0957F9C1" w14:textId="0F151531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36DAB57E" w14:textId="7F71818E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40841C2C" w14:textId="273999EE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67D3000C" w14:textId="24B5BC3B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6B02DE2D" w14:textId="68124DC5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213E6E49" w14:textId="7319B9B0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3CF5869B" w14:textId="3239B0EA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6A44DB38" w14:textId="1B9B7EEB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3760BFC2" w14:textId="15A94CC5" w:rsidR="00675A91" w:rsidRDefault="00675A91">
      <w:pPr>
        <w:spacing w:line="288" w:lineRule="auto"/>
        <w:rPr>
          <w:b/>
          <w:bCs/>
          <w:sz w:val="24"/>
          <w:szCs w:val="24"/>
        </w:rPr>
      </w:pPr>
    </w:p>
    <w:p w14:paraId="1AF2EC7F" w14:textId="75F6B21A" w:rsidR="00675A91" w:rsidRDefault="00675A91">
      <w:pPr>
        <w:spacing w:line="288" w:lineRule="auto"/>
        <w:rPr>
          <w:b/>
          <w:bCs/>
          <w:sz w:val="24"/>
          <w:szCs w:val="24"/>
        </w:rPr>
      </w:pPr>
      <w:r w:rsidRPr="00675A91">
        <w:rPr>
          <w:b/>
          <w:bCs/>
          <w:noProof/>
          <w:sz w:val="24"/>
          <w:szCs w:val="24"/>
        </w:rPr>
        <w:drawing>
          <wp:inline distT="0" distB="0" distL="0" distR="0" wp14:anchorId="1B8627FB" wp14:editId="3E68EAFD">
            <wp:extent cx="6645910" cy="886142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886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3694A" w14:textId="77777777" w:rsidR="00675A91" w:rsidRPr="00675A91" w:rsidRDefault="00675A91">
      <w:pPr>
        <w:spacing w:line="288" w:lineRule="auto"/>
        <w:rPr>
          <w:rFonts w:hint="eastAsia"/>
          <w:b/>
          <w:bCs/>
          <w:sz w:val="24"/>
          <w:szCs w:val="24"/>
        </w:rPr>
      </w:pPr>
    </w:p>
    <w:p w14:paraId="47BDA7B5" w14:textId="5A0BCF57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121E17DF" w14:textId="6A34FFEB" w:rsidR="00675A91" w:rsidRDefault="00675A91">
      <w:pPr>
        <w:spacing w:line="288" w:lineRule="auto"/>
        <w:rPr>
          <w:b/>
          <w:bCs/>
          <w:sz w:val="24"/>
          <w:szCs w:val="24"/>
        </w:rPr>
      </w:pPr>
      <w:r w:rsidRPr="00675A91">
        <w:rPr>
          <w:b/>
          <w:bCs/>
          <w:noProof/>
          <w:sz w:val="24"/>
          <w:szCs w:val="24"/>
        </w:rPr>
        <w:lastRenderedPageBreak/>
        <w:drawing>
          <wp:inline distT="0" distB="0" distL="0" distR="0" wp14:anchorId="750A8633" wp14:editId="46ABB276">
            <wp:extent cx="6645910" cy="886142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886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E324D" w14:textId="77777777" w:rsidR="00675A91" w:rsidRDefault="00675A91">
      <w:pPr>
        <w:spacing w:line="288" w:lineRule="auto"/>
        <w:rPr>
          <w:rFonts w:hint="eastAsia"/>
          <w:b/>
          <w:bCs/>
          <w:sz w:val="24"/>
          <w:szCs w:val="24"/>
        </w:rPr>
      </w:pPr>
    </w:p>
    <w:p w14:paraId="4AF4AE36" w14:textId="27049723" w:rsidR="00585AEA" w:rsidRDefault="00585AEA" w:rsidP="00585AEA">
      <w:pPr>
        <w:rPr>
          <w:rFonts w:ascii="宋体" w:hAnsi="宋体"/>
        </w:rPr>
      </w:pPr>
      <w:r>
        <w:rPr>
          <w:noProof/>
        </w:rPr>
        <w:lastRenderedPageBreak/>
        <w:drawing>
          <wp:inline distT="0" distB="0" distL="0" distR="0" wp14:anchorId="46C2639D" wp14:editId="00E33212">
            <wp:extent cx="6629400" cy="2514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C376B" w14:textId="65F21364" w:rsidR="00585AEA" w:rsidRDefault="00585AEA" w:rsidP="00585AEA">
      <w:pPr>
        <w:rPr>
          <w:rFonts w:ascii="宋体" w:hAnsi="宋体"/>
        </w:rPr>
      </w:pPr>
      <w:r>
        <w:rPr>
          <w:noProof/>
        </w:rPr>
        <w:drawing>
          <wp:inline distT="0" distB="0" distL="0" distR="0" wp14:anchorId="2A744E83" wp14:editId="66D3C9D0">
            <wp:extent cx="4046220" cy="144018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23D71" w14:textId="6EDC0E36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0B1A189E" w14:textId="77777777" w:rsidR="00585AEA" w:rsidRPr="00585AEA" w:rsidRDefault="00585AEA">
      <w:pPr>
        <w:spacing w:line="288" w:lineRule="auto"/>
        <w:rPr>
          <w:b/>
          <w:bCs/>
          <w:sz w:val="24"/>
          <w:szCs w:val="24"/>
        </w:rPr>
      </w:pPr>
    </w:p>
    <w:sectPr w:rsidR="00585AEA" w:rsidRPr="00585AE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1464E"/>
    <w:rsid w:val="00076E4D"/>
    <w:rsid w:val="00091C09"/>
    <w:rsid w:val="00172A27"/>
    <w:rsid w:val="00283CA6"/>
    <w:rsid w:val="00403BE8"/>
    <w:rsid w:val="004B4ACE"/>
    <w:rsid w:val="00580B9E"/>
    <w:rsid w:val="00585AEA"/>
    <w:rsid w:val="006512B6"/>
    <w:rsid w:val="00675A91"/>
    <w:rsid w:val="006F6997"/>
    <w:rsid w:val="00704A3E"/>
    <w:rsid w:val="00715A6F"/>
    <w:rsid w:val="007305F4"/>
    <w:rsid w:val="00794C40"/>
    <w:rsid w:val="007F4411"/>
    <w:rsid w:val="00863BDB"/>
    <w:rsid w:val="008C25CA"/>
    <w:rsid w:val="00911782"/>
    <w:rsid w:val="00932F98"/>
    <w:rsid w:val="009B299B"/>
    <w:rsid w:val="00AB464E"/>
    <w:rsid w:val="00AE4B2F"/>
    <w:rsid w:val="00B4370F"/>
    <w:rsid w:val="00B87975"/>
    <w:rsid w:val="00B978C8"/>
    <w:rsid w:val="00BA429C"/>
    <w:rsid w:val="00CC14BE"/>
    <w:rsid w:val="00D408C3"/>
    <w:rsid w:val="00D54BA1"/>
    <w:rsid w:val="00D735DD"/>
    <w:rsid w:val="00EA634C"/>
    <w:rsid w:val="00EE66F4"/>
    <w:rsid w:val="00F023C9"/>
    <w:rsid w:val="00FB36B4"/>
    <w:rsid w:val="00FD28F6"/>
    <w:rsid w:val="0AE25BFE"/>
    <w:rsid w:val="10A370D3"/>
    <w:rsid w:val="126369E6"/>
    <w:rsid w:val="170233FD"/>
    <w:rsid w:val="3281381E"/>
    <w:rsid w:val="5FF65C40"/>
    <w:rsid w:val="6E1B083A"/>
    <w:rsid w:val="716F710F"/>
    <w:rsid w:val="78410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88"/>
    <o:shapelayout v:ext="edit">
      <o:idmap v:ext="edit" data="1"/>
    </o:shapelayout>
  </w:shapeDefaults>
  <w:decimalSymbol w:val="."/>
  <w:listSeparator w:val=","/>
  <w14:docId w14:val="6FF31DC1"/>
  <w15:docId w15:val="{FBA7FDA0-2CAE-4801-A646-249163588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D408C3"/>
    <w:pPr>
      <w:keepNext/>
      <w:spacing w:line="40" w:lineRule="atLeast"/>
      <w:outlineLvl w:val="0"/>
    </w:pPr>
    <w:rPr>
      <w:i/>
      <w:color w:val="000000"/>
      <w:szCs w:val="24"/>
    </w:rPr>
  </w:style>
  <w:style w:type="paragraph" w:styleId="2">
    <w:name w:val="heading 2"/>
    <w:basedOn w:val="a"/>
    <w:next w:val="a"/>
    <w:link w:val="20"/>
    <w:qFormat/>
    <w:rsid w:val="00D408C3"/>
    <w:pPr>
      <w:keepNext/>
      <w:spacing w:line="40" w:lineRule="atLeast"/>
      <w:outlineLvl w:val="1"/>
    </w:pPr>
    <w:rPr>
      <w:i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rsid w:val="00D408C3"/>
    <w:rPr>
      <w:rFonts w:ascii="Times New Roman" w:eastAsia="宋体" w:hAnsi="Times New Roman" w:cs="Times New Roman"/>
      <w:i/>
      <w:color w:val="000000"/>
      <w:kern w:val="2"/>
      <w:sz w:val="21"/>
      <w:szCs w:val="24"/>
    </w:rPr>
  </w:style>
  <w:style w:type="character" w:customStyle="1" w:styleId="20">
    <w:name w:val="标题 2 字符"/>
    <w:basedOn w:val="a0"/>
    <w:link w:val="2"/>
    <w:rsid w:val="00D408C3"/>
    <w:rPr>
      <w:rFonts w:ascii="Times New Roman" w:eastAsia="宋体" w:hAnsi="Times New Roman" w:cs="Times New Roman"/>
      <w:i/>
      <w:iCs/>
      <w:kern w:val="2"/>
      <w:sz w:val="21"/>
      <w:szCs w:val="24"/>
    </w:rPr>
  </w:style>
  <w:style w:type="paragraph" w:customStyle="1" w:styleId="21">
    <w:name w:val="正文2"/>
    <w:rsid w:val="00D54BA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068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1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17" Type="http://schemas.openxmlformats.org/officeDocument/2006/relationships/image" Target="media/image5.jpeg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58AB03D-DA4C-414D-9E7C-6958AB581E5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5</Pages>
  <Words>381</Words>
  <Characters>431</Characters>
  <Application>Microsoft Office Word</Application>
  <DocSecurity>0</DocSecurity>
  <Lines>3</Lines>
  <Paragraphs>1</Paragraphs>
  <ScaleCrop>false</ScaleCrop>
  <Company/>
  <LinksUpToDate>false</LinksUpToDate>
  <CharactersWithSpaces>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赵 桂峰</cp:lastModifiedBy>
  <cp:revision>34</cp:revision>
  <cp:lastPrinted>2021-03-25T00:30:00Z</cp:lastPrinted>
  <dcterms:created xsi:type="dcterms:W3CDTF">2021-03-23T01:11:00Z</dcterms:created>
  <dcterms:modified xsi:type="dcterms:W3CDTF">2021-04-19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